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665" w:rsidRPr="00720B84" w:rsidRDefault="005A3665" w:rsidP="005A3665">
      <w:pPr>
        <w:tabs>
          <w:tab w:val="center" w:pos="1843"/>
          <w:tab w:val="center" w:pos="8222"/>
        </w:tabs>
        <w:spacing w:line="276" w:lineRule="auto"/>
        <w:ind w:right="-5"/>
        <w:rPr>
          <w:b/>
          <w:sz w:val="26"/>
          <w:szCs w:val="26"/>
        </w:rPr>
      </w:pPr>
      <w:r>
        <w:rPr>
          <w:b/>
          <w:sz w:val="26"/>
          <w:szCs w:val="26"/>
        </w:rPr>
        <w:tab/>
        <w:t>Sôû GD &amp; ÑT TP.HCM</w:t>
      </w:r>
      <w:r>
        <w:rPr>
          <w:b/>
          <w:sz w:val="26"/>
          <w:szCs w:val="26"/>
        </w:rPr>
        <w:tab/>
        <w:t>ÑEÀ THI HKII</w:t>
      </w:r>
      <w:r>
        <w:rPr>
          <w:b/>
          <w:sz w:val="26"/>
          <w:szCs w:val="26"/>
        </w:rPr>
        <w:t xml:space="preserve"> NAÊM HOÏC 2016-2017</w:t>
      </w:r>
    </w:p>
    <w:p w:rsidR="005A3665" w:rsidRPr="00720B84" w:rsidRDefault="005A3665" w:rsidP="005A3665">
      <w:pPr>
        <w:tabs>
          <w:tab w:val="center" w:pos="1843"/>
          <w:tab w:val="center" w:pos="8222"/>
        </w:tabs>
        <w:spacing w:line="276" w:lineRule="auto"/>
        <w:ind w:right="-5"/>
        <w:rPr>
          <w:b/>
          <w:sz w:val="26"/>
          <w:szCs w:val="26"/>
        </w:rPr>
      </w:pPr>
      <w:r>
        <w:rPr>
          <w:b/>
          <w:sz w:val="26"/>
          <w:szCs w:val="26"/>
        </w:rPr>
        <w:tab/>
        <w:t>TRÖÔØNG THPT PHUÙ HOØA</w:t>
      </w:r>
      <w:r>
        <w:rPr>
          <w:b/>
          <w:sz w:val="26"/>
          <w:szCs w:val="26"/>
        </w:rPr>
        <w:tab/>
        <w:t>NGAØY 24/4/2017</w:t>
      </w:r>
      <w:r w:rsidRPr="00720B84">
        <w:rPr>
          <w:b/>
          <w:sz w:val="26"/>
          <w:szCs w:val="26"/>
        </w:rPr>
        <w:tab/>
      </w:r>
    </w:p>
    <w:p w:rsidR="005A3665" w:rsidRPr="00720B84" w:rsidRDefault="005A3665" w:rsidP="005A3665">
      <w:pPr>
        <w:tabs>
          <w:tab w:val="center" w:pos="1843"/>
          <w:tab w:val="center" w:pos="8222"/>
        </w:tabs>
        <w:spacing w:line="276" w:lineRule="auto"/>
        <w:ind w:right="-5"/>
        <w:rPr>
          <w:b/>
          <w:sz w:val="26"/>
          <w:szCs w:val="26"/>
        </w:rPr>
      </w:pPr>
      <w:r w:rsidRPr="00720B84">
        <w:rPr>
          <w:b/>
          <w:sz w:val="26"/>
          <w:szCs w:val="26"/>
        </w:rPr>
        <w:tab/>
        <w:t>TOÅ VAÄT LÍ</w:t>
      </w:r>
      <w:r w:rsidRPr="00720B84">
        <w:rPr>
          <w:b/>
          <w:sz w:val="26"/>
          <w:szCs w:val="26"/>
        </w:rPr>
        <w:tab/>
        <w:t>MOÂN: VAÄT LÍ – LÔÙP 12</w:t>
      </w:r>
    </w:p>
    <w:p w:rsidR="005A3665" w:rsidRDefault="005A3665" w:rsidP="005A3665">
      <w:pPr>
        <w:tabs>
          <w:tab w:val="center" w:pos="1843"/>
          <w:tab w:val="center" w:pos="8222"/>
        </w:tabs>
        <w:spacing w:line="276" w:lineRule="auto"/>
        <w:ind w:right="-5"/>
        <w:rPr>
          <w:i/>
          <w:sz w:val="26"/>
          <w:szCs w:val="26"/>
        </w:rPr>
      </w:pPr>
      <w:r w:rsidRPr="00720B84">
        <w:rPr>
          <w:b/>
          <w:i/>
          <w:sz w:val="26"/>
          <w:szCs w:val="26"/>
        </w:rPr>
        <w:tab/>
      </w:r>
      <w:r w:rsidRPr="00720B84">
        <w:rPr>
          <w:i/>
          <w:sz w:val="26"/>
          <w:szCs w:val="26"/>
        </w:rPr>
        <w:t xml:space="preserve">(Ñeà thi </w:t>
      </w:r>
      <w:r>
        <w:rPr>
          <w:i/>
          <w:sz w:val="26"/>
          <w:szCs w:val="26"/>
        </w:rPr>
        <w:t>d</w:t>
      </w:r>
      <w:r>
        <w:rPr>
          <w:rFonts w:ascii="Times New Roman" w:hAnsi="Times New Roman"/>
          <w:i/>
          <w:sz w:val="26"/>
          <w:szCs w:val="26"/>
          <w:lang w:val="vi-VN"/>
        </w:rPr>
        <w:t xml:space="preserve">ự phòng </w:t>
      </w:r>
      <w:r w:rsidR="005114CA">
        <w:rPr>
          <w:i/>
          <w:sz w:val="26"/>
          <w:szCs w:val="26"/>
        </w:rPr>
        <w:t>goàm 4</w:t>
      </w:r>
      <w:bookmarkStart w:id="0" w:name="_GoBack"/>
      <w:bookmarkEnd w:id="0"/>
      <w:r w:rsidRPr="00720B84">
        <w:rPr>
          <w:i/>
          <w:sz w:val="26"/>
          <w:szCs w:val="26"/>
        </w:rPr>
        <w:t xml:space="preserve"> trang)</w:t>
      </w:r>
      <w:r w:rsidRPr="00720B84">
        <w:rPr>
          <w:i/>
          <w:sz w:val="26"/>
          <w:szCs w:val="26"/>
        </w:rPr>
        <w:tab/>
        <w:t xml:space="preserve">Thôøi gian laøm baøi: 50 phuùt. </w:t>
      </w:r>
    </w:p>
    <w:p w:rsidR="005A3665" w:rsidRPr="00720B84" w:rsidRDefault="005A3665" w:rsidP="005A3665">
      <w:pPr>
        <w:tabs>
          <w:tab w:val="center" w:pos="1701"/>
          <w:tab w:val="center" w:pos="7938"/>
        </w:tabs>
        <w:spacing w:line="276" w:lineRule="auto"/>
        <w:ind w:right="-5"/>
        <w:rPr>
          <w:i/>
          <w:sz w:val="26"/>
          <w:szCs w:val="26"/>
        </w:rPr>
      </w:pPr>
    </w:p>
    <w:p w:rsidR="005A3665" w:rsidRDefault="005A3665" w:rsidP="005A3665">
      <w:pPr>
        <w:tabs>
          <w:tab w:val="center" w:pos="1701"/>
          <w:tab w:val="center" w:pos="7938"/>
        </w:tabs>
        <w:spacing w:line="276" w:lineRule="auto"/>
        <w:ind w:right="-5"/>
        <w:rPr>
          <w:sz w:val="26"/>
          <w:szCs w:val="26"/>
        </w:rPr>
      </w:pPr>
      <w:r>
        <w:rPr>
          <w:sz w:val="26"/>
          <w:szCs w:val="26"/>
        </w:rPr>
        <w:t>Hoï teân hoïc sinh:……………………………………………………..………………………. Lôùp:……………………</w:t>
      </w:r>
    </w:p>
    <w:p w:rsidR="005A3665" w:rsidRPr="005A3665" w:rsidRDefault="005A3665" w:rsidP="005A3665">
      <w:pPr>
        <w:tabs>
          <w:tab w:val="left" w:pos="360"/>
          <w:tab w:val="left" w:pos="2700"/>
          <w:tab w:val="left" w:pos="5040"/>
          <w:tab w:val="left" w:pos="7200"/>
        </w:tabs>
        <w:ind w:right="-5"/>
        <w:jc w:val="both"/>
        <w:rPr>
          <w:rFonts w:ascii="Times New Roman" w:hAnsi="Times New Roman"/>
          <w:b/>
          <w:bCs/>
          <w:i/>
          <w:sz w:val="26"/>
          <w:szCs w:val="26"/>
        </w:rPr>
      </w:pPr>
      <w:r w:rsidRPr="005A3665">
        <w:rPr>
          <w:rFonts w:ascii="Times New Roman" w:hAnsi="Times New Roman"/>
          <w:b/>
          <w:bCs/>
          <w:i/>
          <w:sz w:val="26"/>
          <w:szCs w:val="26"/>
        </w:rPr>
        <w:t>Cho hằng số Plank h = 6,625.10</w:t>
      </w:r>
      <w:r w:rsidRPr="005A3665">
        <w:rPr>
          <w:rFonts w:ascii="Times New Roman" w:hAnsi="Times New Roman"/>
          <w:b/>
          <w:bCs/>
          <w:i/>
          <w:sz w:val="26"/>
          <w:szCs w:val="26"/>
          <w:vertAlign w:val="superscript"/>
        </w:rPr>
        <w:t>-34</w:t>
      </w:r>
      <w:r w:rsidRPr="005A3665">
        <w:rPr>
          <w:rFonts w:ascii="Times New Roman" w:hAnsi="Times New Roman"/>
          <w:b/>
          <w:bCs/>
          <w:i/>
          <w:sz w:val="26"/>
          <w:szCs w:val="26"/>
        </w:rPr>
        <w:t>(J.s), tốc độ ánh sáng trong chân không c = 3.10</w:t>
      </w:r>
      <w:r w:rsidRPr="005A3665">
        <w:rPr>
          <w:rFonts w:ascii="Times New Roman" w:hAnsi="Times New Roman"/>
          <w:b/>
          <w:bCs/>
          <w:i/>
          <w:sz w:val="26"/>
          <w:szCs w:val="26"/>
          <w:vertAlign w:val="superscript"/>
        </w:rPr>
        <w:t>8</w:t>
      </w:r>
      <w:r w:rsidRPr="005A3665">
        <w:rPr>
          <w:rFonts w:ascii="Times New Roman" w:hAnsi="Times New Roman"/>
          <w:b/>
          <w:bCs/>
          <w:i/>
          <w:sz w:val="26"/>
          <w:szCs w:val="26"/>
        </w:rPr>
        <w:t xml:space="preserve">m/s, </w:t>
      </w:r>
      <w:r>
        <w:rPr>
          <w:rFonts w:ascii="Times New Roman" w:hAnsi="Times New Roman"/>
          <w:b/>
          <w:bCs/>
          <w:i/>
          <w:sz w:val="26"/>
          <w:szCs w:val="26"/>
        </w:rPr>
        <w:t>M</w:t>
      </w:r>
      <w:r w:rsidRPr="005A3665">
        <w:rPr>
          <w:rFonts w:ascii="Times New Roman" w:hAnsi="Times New Roman"/>
          <w:b/>
          <w:bCs/>
          <w:i/>
          <w:sz w:val="26"/>
          <w:szCs w:val="26"/>
        </w:rPr>
        <w:t>eV = 1,6.10</w:t>
      </w:r>
      <w:r w:rsidRPr="005A3665">
        <w:rPr>
          <w:rFonts w:ascii="Times New Roman" w:hAnsi="Times New Roman"/>
          <w:b/>
          <w:bCs/>
          <w:i/>
          <w:sz w:val="26"/>
          <w:szCs w:val="26"/>
          <w:vertAlign w:val="superscript"/>
        </w:rPr>
        <w:t>-1</w:t>
      </w:r>
      <w:r>
        <w:rPr>
          <w:rFonts w:ascii="Times New Roman" w:hAnsi="Times New Roman"/>
          <w:b/>
          <w:bCs/>
          <w:i/>
          <w:sz w:val="26"/>
          <w:szCs w:val="26"/>
          <w:vertAlign w:val="superscript"/>
        </w:rPr>
        <w:t>3</w:t>
      </w:r>
      <w:r w:rsidRPr="005A3665">
        <w:rPr>
          <w:rFonts w:ascii="Times New Roman" w:hAnsi="Times New Roman"/>
          <w:b/>
          <w:bCs/>
          <w:i/>
          <w:sz w:val="26"/>
          <w:szCs w:val="26"/>
        </w:rPr>
        <w:t>J</w:t>
      </w:r>
      <w:r w:rsidR="005114CA">
        <w:rPr>
          <w:rFonts w:ascii="Times New Roman" w:hAnsi="Times New Roman"/>
          <w:b/>
          <w:bCs/>
          <w:i/>
          <w:sz w:val="26"/>
          <w:szCs w:val="26"/>
        </w:rPr>
        <w:t>.</w:t>
      </w:r>
    </w:p>
    <w:p w:rsidR="00467461" w:rsidRPr="00693008" w:rsidRDefault="00467461" w:rsidP="005A3665">
      <w:pPr>
        <w:spacing w:line="276" w:lineRule="auto"/>
        <w:rPr>
          <w:b/>
          <w:szCs w:val="24"/>
        </w:rPr>
      </w:pPr>
    </w:p>
    <w:p w:rsidR="00D75DA1" w:rsidRPr="00693008" w:rsidRDefault="003C65E5" w:rsidP="005A3665">
      <w:pPr>
        <w:spacing w:line="276" w:lineRule="auto"/>
        <w:rPr>
          <w:szCs w:val="24"/>
        </w:rPr>
      </w:pPr>
      <w:r w:rsidRPr="00693008">
        <w:rPr>
          <w:b/>
          <w:szCs w:val="24"/>
        </w:rPr>
        <w:t>Caâu 1</w:t>
      </w:r>
      <w:r w:rsidR="00D75DA1" w:rsidRPr="00693008">
        <w:rPr>
          <w:b/>
          <w:szCs w:val="24"/>
        </w:rPr>
        <w:t xml:space="preserve">. </w:t>
      </w:r>
      <w:r w:rsidR="00D75DA1" w:rsidRPr="00693008">
        <w:rPr>
          <w:szCs w:val="24"/>
        </w:rPr>
        <w:t>Trong thí nghieäm veà hieän töôïng giao thoa aùnh saùng baèng hai khe Iaâng, khoaûng caùch giöõa 6 vaân toái lieân tieáp thì caùch nhau</w:t>
      </w:r>
    </w:p>
    <w:p w:rsidR="00D75DA1" w:rsidRPr="00693008" w:rsidRDefault="00D75DA1" w:rsidP="005A3665">
      <w:pPr>
        <w:spacing w:line="276" w:lineRule="auto"/>
        <w:ind w:left="360" w:hanging="426"/>
        <w:rPr>
          <w:szCs w:val="24"/>
        </w:rPr>
      </w:pPr>
      <w:r w:rsidRPr="00693008">
        <w:rPr>
          <w:szCs w:val="24"/>
        </w:rPr>
        <w:tab/>
        <w:t>A. 6i</w:t>
      </w:r>
      <w:r w:rsidRPr="00693008">
        <w:rPr>
          <w:szCs w:val="24"/>
        </w:rPr>
        <w:tab/>
        <w:t>B. 5i</w:t>
      </w:r>
      <w:r w:rsidRPr="00693008">
        <w:rPr>
          <w:szCs w:val="24"/>
        </w:rPr>
        <w:tab/>
        <w:t>C. 12i</w:t>
      </w:r>
      <w:r w:rsidRPr="00693008">
        <w:rPr>
          <w:szCs w:val="24"/>
        </w:rPr>
        <w:tab/>
        <w:t>D. 10i</w:t>
      </w:r>
    </w:p>
    <w:p w:rsidR="00561F32" w:rsidRPr="00693008" w:rsidRDefault="00912C1B" w:rsidP="005A3665">
      <w:pPr>
        <w:spacing w:line="276" w:lineRule="auto"/>
        <w:rPr>
          <w:szCs w:val="24"/>
        </w:rPr>
      </w:pPr>
      <w:r w:rsidRPr="00693008">
        <w:rPr>
          <w:b/>
          <w:szCs w:val="24"/>
        </w:rPr>
        <w:t>Caâu 2</w:t>
      </w:r>
      <w:r w:rsidR="00561F32" w:rsidRPr="00693008">
        <w:rPr>
          <w:b/>
          <w:szCs w:val="24"/>
        </w:rPr>
        <w:t xml:space="preserve">. </w:t>
      </w:r>
      <w:r w:rsidR="00561F32" w:rsidRPr="00693008">
        <w:rPr>
          <w:szCs w:val="24"/>
        </w:rPr>
        <w:t>Trong caùc loaïi böùc xaï sau ñaây, loaïi böùc xaï coù taàn soá nhoû nhaát laø</w:t>
      </w:r>
    </w:p>
    <w:p w:rsidR="00561F32" w:rsidRPr="00693008" w:rsidRDefault="00693008" w:rsidP="005A3665">
      <w:pPr>
        <w:spacing w:line="276" w:lineRule="auto"/>
        <w:ind w:left="426" w:hanging="426"/>
        <w:rPr>
          <w:szCs w:val="24"/>
        </w:rPr>
      </w:pPr>
      <w:r>
        <w:rPr>
          <w:szCs w:val="24"/>
        </w:rPr>
        <w:t xml:space="preserve">A. hoàng ngoaïi.   </w:t>
      </w:r>
      <w:r w:rsidR="00561F32" w:rsidRPr="00693008">
        <w:rPr>
          <w:szCs w:val="24"/>
        </w:rPr>
        <w:t>B. töû ngoaïi.</w:t>
      </w:r>
      <w:r w:rsidR="00561F32" w:rsidRPr="00693008">
        <w:rPr>
          <w:szCs w:val="24"/>
        </w:rPr>
        <w:tab/>
      </w:r>
      <w:r>
        <w:rPr>
          <w:szCs w:val="24"/>
        </w:rPr>
        <w:t xml:space="preserve">  </w:t>
      </w:r>
      <w:r w:rsidR="00561F32" w:rsidRPr="00693008">
        <w:rPr>
          <w:szCs w:val="24"/>
        </w:rPr>
        <w:t xml:space="preserve">C. rônghen. </w:t>
      </w:r>
      <w:r w:rsidR="00561F32" w:rsidRPr="00693008">
        <w:rPr>
          <w:szCs w:val="24"/>
        </w:rPr>
        <w:tab/>
        <w:t>D. gammar</w:t>
      </w:r>
    </w:p>
    <w:p w:rsidR="00561F32" w:rsidRPr="00693008" w:rsidRDefault="00912C1B" w:rsidP="005A3665">
      <w:pPr>
        <w:spacing w:line="276" w:lineRule="auto"/>
        <w:rPr>
          <w:szCs w:val="24"/>
        </w:rPr>
      </w:pPr>
      <w:r w:rsidRPr="00693008">
        <w:rPr>
          <w:b/>
          <w:szCs w:val="24"/>
        </w:rPr>
        <w:t>Caâu 3</w:t>
      </w:r>
      <w:r w:rsidR="00561F32" w:rsidRPr="00693008">
        <w:rPr>
          <w:b/>
          <w:szCs w:val="24"/>
        </w:rPr>
        <w:t xml:space="preserve">. </w:t>
      </w:r>
      <w:r w:rsidR="00561F32" w:rsidRPr="00693008">
        <w:rPr>
          <w:szCs w:val="24"/>
        </w:rPr>
        <w:t>Chieáu ñoàng thôøi 3 chuøm aùnh saùng cam, lam vaø tím vaøo maët beân cuûa laêng kính thuyû tinh (ba chuøm tia naøy cuøng song song vôùi maët ñaùy). Thöù töï ñoä leäch taêng daàn veà phía ñaùy laêng kính cuûa 3 chuøm tia loù qua laêng kính seõ laø caùc chuøm tia</w:t>
      </w:r>
    </w:p>
    <w:p w:rsidR="00561F32" w:rsidRPr="00693008" w:rsidRDefault="00561F32" w:rsidP="005A3665">
      <w:pPr>
        <w:spacing w:line="276" w:lineRule="auto"/>
        <w:ind w:left="360" w:hanging="360"/>
        <w:rPr>
          <w:szCs w:val="24"/>
        </w:rPr>
      </w:pPr>
      <w:r w:rsidRPr="00693008">
        <w:rPr>
          <w:szCs w:val="24"/>
        </w:rPr>
        <w:tab/>
        <w:t>A. cam, lam, tím.</w:t>
      </w:r>
      <w:r w:rsidRPr="00693008">
        <w:rPr>
          <w:szCs w:val="24"/>
        </w:rPr>
        <w:tab/>
        <w:t>B. lam, cam, tím.</w:t>
      </w:r>
      <w:r w:rsidRPr="00693008">
        <w:rPr>
          <w:szCs w:val="24"/>
        </w:rPr>
        <w:tab/>
      </w:r>
      <w:r w:rsidR="007B77A1" w:rsidRPr="00693008">
        <w:rPr>
          <w:szCs w:val="24"/>
        </w:rPr>
        <w:br/>
      </w:r>
      <w:r w:rsidRPr="00693008">
        <w:rPr>
          <w:szCs w:val="24"/>
        </w:rPr>
        <w:t>C. cam, tím, lam.</w:t>
      </w:r>
      <w:r w:rsidRPr="00693008">
        <w:rPr>
          <w:szCs w:val="24"/>
        </w:rPr>
        <w:tab/>
        <w:t>D. tím, cam, lam.</w:t>
      </w:r>
    </w:p>
    <w:p w:rsidR="00D75DA1" w:rsidRPr="00693008" w:rsidRDefault="00912C1B" w:rsidP="005A3665">
      <w:pPr>
        <w:spacing w:line="276" w:lineRule="auto"/>
        <w:rPr>
          <w:szCs w:val="24"/>
        </w:rPr>
      </w:pPr>
      <w:r w:rsidRPr="00693008">
        <w:rPr>
          <w:b/>
          <w:szCs w:val="24"/>
        </w:rPr>
        <w:t>Caâu 4</w:t>
      </w:r>
      <w:r w:rsidR="00D75DA1" w:rsidRPr="00693008">
        <w:rPr>
          <w:b/>
          <w:szCs w:val="24"/>
        </w:rPr>
        <w:t xml:space="preserve">. </w:t>
      </w:r>
      <w:r w:rsidR="00D75DA1" w:rsidRPr="00693008">
        <w:rPr>
          <w:szCs w:val="24"/>
        </w:rPr>
        <w:t>Trong thí nghieäm veà hieän töôïng giao thoa aùnh saùng baèng hai khe Young, nhöõng vaân saùng ñöôïc taïo thaønh treân maøn öùng vôùi hai soùng aùnh saùng tôùi</w:t>
      </w:r>
    </w:p>
    <w:p w:rsidR="00D75DA1" w:rsidRPr="00693008" w:rsidRDefault="007B77A1" w:rsidP="005A3665">
      <w:pPr>
        <w:spacing w:line="276" w:lineRule="auto"/>
        <w:ind w:left="360" w:hanging="360"/>
        <w:rPr>
          <w:szCs w:val="24"/>
        </w:rPr>
      </w:pPr>
      <w:r w:rsidRPr="00693008">
        <w:rPr>
          <w:szCs w:val="24"/>
        </w:rPr>
        <w:t>A. cuøng pha.</w:t>
      </w:r>
      <w:r w:rsidR="00693008">
        <w:rPr>
          <w:szCs w:val="24"/>
        </w:rPr>
        <w:t xml:space="preserve"> </w:t>
      </w:r>
      <w:r w:rsidR="00D75DA1" w:rsidRPr="00693008">
        <w:rPr>
          <w:szCs w:val="24"/>
        </w:rPr>
        <w:t>B. ngöôïc p</w:t>
      </w:r>
      <w:r w:rsidR="00693008">
        <w:rPr>
          <w:szCs w:val="24"/>
        </w:rPr>
        <w:t>ha. C. vuoâng pha.  D. leäch pha</w:t>
      </w:r>
    </w:p>
    <w:p w:rsidR="00561F32" w:rsidRPr="00693008" w:rsidRDefault="00912C1B" w:rsidP="005A3665">
      <w:pPr>
        <w:spacing w:line="276" w:lineRule="auto"/>
        <w:rPr>
          <w:rFonts w:cs="VNI-Times"/>
          <w:szCs w:val="24"/>
        </w:rPr>
      </w:pPr>
      <w:r w:rsidRPr="00693008">
        <w:rPr>
          <w:rFonts w:cs="VNI-Times"/>
          <w:b/>
          <w:szCs w:val="24"/>
        </w:rPr>
        <w:t>Caâu 5</w:t>
      </w:r>
      <w:r w:rsidR="00561F32" w:rsidRPr="00693008">
        <w:rPr>
          <w:rFonts w:cs="VNI-Times"/>
          <w:b/>
          <w:szCs w:val="24"/>
        </w:rPr>
        <w:t>.</w:t>
      </w:r>
      <w:r w:rsidR="00561F32" w:rsidRPr="00693008">
        <w:rPr>
          <w:rFonts w:cs="VNI-Times"/>
          <w:szCs w:val="24"/>
        </w:rPr>
        <w:t xml:space="preserve"> Quang phoå lieân tuïc ñöôïc phaùt ra khi nung noùng</w:t>
      </w:r>
    </w:p>
    <w:p w:rsidR="00561F32" w:rsidRPr="00693008" w:rsidRDefault="007B77A1" w:rsidP="005A3665">
      <w:pPr>
        <w:spacing w:line="276" w:lineRule="auto"/>
        <w:rPr>
          <w:rFonts w:cs="VNI-Times"/>
          <w:szCs w:val="24"/>
        </w:rPr>
      </w:pPr>
      <w:r w:rsidRPr="00693008">
        <w:rPr>
          <w:rFonts w:cs="VNI-Times"/>
          <w:szCs w:val="24"/>
        </w:rPr>
        <w:t>A.  chaát raén, loûng, khí.</w:t>
      </w:r>
      <w:r w:rsidRPr="00693008">
        <w:rPr>
          <w:rFonts w:cs="VNI-Times"/>
          <w:szCs w:val="24"/>
        </w:rPr>
        <w:tab/>
        <w:t xml:space="preserve">  </w:t>
      </w:r>
      <w:r w:rsidR="00693008">
        <w:rPr>
          <w:rFonts w:cs="VNI-Times"/>
          <w:szCs w:val="24"/>
        </w:rPr>
        <w:br/>
      </w:r>
      <w:r w:rsidR="00561F32" w:rsidRPr="00693008">
        <w:rPr>
          <w:rFonts w:cs="VNI-Times"/>
          <w:szCs w:val="24"/>
        </w:rPr>
        <w:t>B.  chaát raén, loûng, khí ôû aùp suaát lôùn.</w:t>
      </w:r>
    </w:p>
    <w:p w:rsidR="00561F32" w:rsidRPr="00693008" w:rsidRDefault="00357C3B" w:rsidP="005A3665">
      <w:pPr>
        <w:spacing w:line="276" w:lineRule="auto"/>
        <w:rPr>
          <w:rFonts w:cs="VNI-Times"/>
          <w:szCs w:val="24"/>
        </w:rPr>
      </w:pPr>
      <w:r w:rsidRPr="00693008">
        <w:rPr>
          <w:rFonts w:cs="VNI-Times"/>
          <w:szCs w:val="24"/>
        </w:rPr>
        <w:t>C.  chaát raén, chaát loûng.</w:t>
      </w:r>
      <w:r w:rsidRPr="00693008">
        <w:rPr>
          <w:rFonts w:cs="VNI-Times"/>
          <w:szCs w:val="24"/>
        </w:rPr>
        <w:tab/>
      </w:r>
      <w:r w:rsidR="00561F32" w:rsidRPr="00693008">
        <w:rPr>
          <w:rFonts w:cs="VNI-Times"/>
          <w:szCs w:val="24"/>
        </w:rPr>
        <w:t>D.  chaát raén.</w:t>
      </w:r>
    </w:p>
    <w:p w:rsidR="00561F32" w:rsidRPr="00693008" w:rsidRDefault="00912C1B" w:rsidP="005A3665">
      <w:pPr>
        <w:spacing w:line="276" w:lineRule="auto"/>
        <w:rPr>
          <w:rFonts w:cs="VNI-Times"/>
          <w:szCs w:val="24"/>
        </w:rPr>
      </w:pPr>
      <w:r w:rsidRPr="00693008">
        <w:rPr>
          <w:rFonts w:cs="VNI-Times"/>
          <w:b/>
          <w:szCs w:val="24"/>
        </w:rPr>
        <w:t>Caâu 6</w:t>
      </w:r>
      <w:r w:rsidR="00561F32" w:rsidRPr="00693008">
        <w:rPr>
          <w:rFonts w:cs="VNI-Times"/>
          <w:b/>
          <w:szCs w:val="24"/>
        </w:rPr>
        <w:t>.</w:t>
      </w:r>
      <w:r w:rsidR="00561F32" w:rsidRPr="00693008">
        <w:rPr>
          <w:rFonts w:cs="VNI-Times"/>
          <w:szCs w:val="24"/>
        </w:rPr>
        <w:t xml:space="preserve"> Quang phoå phaùt xaï laø</w:t>
      </w:r>
    </w:p>
    <w:p w:rsidR="00561F32" w:rsidRPr="00693008" w:rsidRDefault="00357C3B" w:rsidP="005A3665">
      <w:pPr>
        <w:spacing w:line="276" w:lineRule="auto"/>
        <w:rPr>
          <w:rFonts w:cs="VNI-Times"/>
          <w:szCs w:val="24"/>
        </w:rPr>
      </w:pPr>
      <w:r w:rsidRPr="00693008">
        <w:rPr>
          <w:rFonts w:cs="VNI-Times"/>
          <w:szCs w:val="24"/>
        </w:rPr>
        <w:t xml:space="preserve">A. </w:t>
      </w:r>
      <w:r w:rsidR="00561F32" w:rsidRPr="00693008">
        <w:rPr>
          <w:rFonts w:cs="VNI-Times"/>
          <w:szCs w:val="24"/>
        </w:rPr>
        <w:t>quang phoå thu ñöôïc khi chieáu saùng maùy quang phoå baèng moät nguoàn.</w:t>
      </w:r>
    </w:p>
    <w:p w:rsidR="00561F32" w:rsidRPr="00693008" w:rsidRDefault="00357C3B" w:rsidP="005A3665">
      <w:pPr>
        <w:spacing w:line="276" w:lineRule="auto"/>
        <w:rPr>
          <w:rFonts w:cs="VNI-Times"/>
          <w:szCs w:val="24"/>
        </w:rPr>
      </w:pPr>
      <w:r w:rsidRPr="00693008">
        <w:rPr>
          <w:rFonts w:cs="VNI-Times"/>
          <w:szCs w:val="24"/>
        </w:rPr>
        <w:t xml:space="preserve">B. </w:t>
      </w:r>
      <w:r w:rsidR="00561F32" w:rsidRPr="00693008">
        <w:rPr>
          <w:rFonts w:cs="VNI-Times"/>
          <w:szCs w:val="24"/>
        </w:rPr>
        <w:t>goàm toaøn caùc vaïch saùng.</w:t>
      </w:r>
    </w:p>
    <w:p w:rsidR="00561F32" w:rsidRPr="00693008" w:rsidRDefault="00357C3B" w:rsidP="005A3665">
      <w:pPr>
        <w:spacing w:line="276" w:lineRule="auto"/>
        <w:rPr>
          <w:rFonts w:cs="VNI-Times"/>
          <w:szCs w:val="24"/>
        </w:rPr>
      </w:pPr>
      <w:r w:rsidRPr="00693008">
        <w:rPr>
          <w:rFonts w:cs="VNI-Times"/>
          <w:szCs w:val="24"/>
        </w:rPr>
        <w:t xml:space="preserve">C. </w:t>
      </w:r>
      <w:r w:rsidR="00561F32" w:rsidRPr="00693008">
        <w:rPr>
          <w:rFonts w:cs="VNI-Times"/>
          <w:szCs w:val="24"/>
        </w:rPr>
        <w:t>goàm nhieàu vaïch saùng xen keõ caùc vaïch toái.</w:t>
      </w:r>
    </w:p>
    <w:p w:rsidR="00561F32" w:rsidRPr="00693008" w:rsidRDefault="00561F32" w:rsidP="005A3665">
      <w:pPr>
        <w:spacing w:line="276" w:lineRule="auto"/>
        <w:rPr>
          <w:rFonts w:cs="VNI-Times"/>
          <w:szCs w:val="24"/>
        </w:rPr>
      </w:pPr>
      <w:r w:rsidRPr="00693008">
        <w:rPr>
          <w:rFonts w:cs="VNI-Times"/>
          <w:szCs w:val="24"/>
        </w:rPr>
        <w:t>D.  goàm nhieàu caùc vaïch saùng treân moät neàn toái.</w:t>
      </w:r>
    </w:p>
    <w:p w:rsidR="00D75DA1" w:rsidRPr="00693008" w:rsidRDefault="00912C1B" w:rsidP="005A3665">
      <w:pPr>
        <w:spacing w:line="276" w:lineRule="auto"/>
        <w:rPr>
          <w:szCs w:val="24"/>
        </w:rPr>
      </w:pPr>
      <w:r w:rsidRPr="00693008">
        <w:rPr>
          <w:b/>
          <w:szCs w:val="24"/>
        </w:rPr>
        <w:t>Caâu 7</w:t>
      </w:r>
      <w:r w:rsidR="00D75DA1" w:rsidRPr="00693008">
        <w:rPr>
          <w:b/>
          <w:szCs w:val="24"/>
        </w:rPr>
        <w:t xml:space="preserve">. </w:t>
      </w:r>
      <w:r w:rsidR="00D75DA1" w:rsidRPr="00693008">
        <w:rPr>
          <w:szCs w:val="24"/>
        </w:rPr>
        <w:t>Trong thí nghieäm veà hieän töôïng giao thoa aùnh saùng baèng hai khe Young, nhöõng vaân toái ñöôïc taïo thaønh treân maøn öùng vôùi hai soùng aùnh saùng tôùi</w:t>
      </w:r>
    </w:p>
    <w:p w:rsidR="00D75DA1" w:rsidRPr="00693008" w:rsidRDefault="00693008" w:rsidP="005A3665">
      <w:pPr>
        <w:spacing w:line="276" w:lineRule="auto"/>
        <w:ind w:left="360" w:hanging="360"/>
        <w:rPr>
          <w:szCs w:val="24"/>
        </w:rPr>
      </w:pPr>
      <w:r>
        <w:rPr>
          <w:szCs w:val="24"/>
        </w:rPr>
        <w:t xml:space="preserve">      </w:t>
      </w:r>
      <w:r w:rsidR="00D75DA1" w:rsidRPr="00693008">
        <w:rPr>
          <w:szCs w:val="24"/>
        </w:rPr>
        <w:t>A. cuøng pha.</w:t>
      </w:r>
      <w:r w:rsidR="00D75DA1" w:rsidRPr="00693008">
        <w:rPr>
          <w:szCs w:val="24"/>
        </w:rPr>
        <w:tab/>
      </w:r>
      <w:r>
        <w:rPr>
          <w:szCs w:val="24"/>
        </w:rPr>
        <w:t xml:space="preserve">                </w:t>
      </w:r>
      <w:r w:rsidR="00D75DA1" w:rsidRPr="00693008">
        <w:rPr>
          <w:szCs w:val="24"/>
        </w:rPr>
        <w:t>B. ngöôïc p</w:t>
      </w:r>
      <w:r>
        <w:rPr>
          <w:szCs w:val="24"/>
        </w:rPr>
        <w:t xml:space="preserve">ha.  </w:t>
      </w:r>
      <w:r>
        <w:rPr>
          <w:szCs w:val="24"/>
        </w:rPr>
        <w:br/>
        <w:t>C. vuoâng pha.                      D. leäch pha</w:t>
      </w:r>
      <w:r w:rsidR="00D75DA1" w:rsidRPr="00693008">
        <w:rPr>
          <w:szCs w:val="24"/>
        </w:rPr>
        <w:tab/>
      </w:r>
    </w:p>
    <w:p w:rsidR="00D75DA1" w:rsidRPr="00693008" w:rsidRDefault="00912C1B" w:rsidP="005A3665">
      <w:pPr>
        <w:spacing w:line="276" w:lineRule="auto"/>
        <w:ind w:right="-36"/>
        <w:rPr>
          <w:szCs w:val="24"/>
        </w:rPr>
      </w:pPr>
      <w:r w:rsidRPr="00693008">
        <w:rPr>
          <w:b/>
          <w:szCs w:val="24"/>
        </w:rPr>
        <w:t>Caâu 8</w:t>
      </w:r>
      <w:r w:rsidR="00D75DA1" w:rsidRPr="00693008">
        <w:rPr>
          <w:b/>
          <w:szCs w:val="24"/>
        </w:rPr>
        <w:t xml:space="preserve">. </w:t>
      </w:r>
      <w:r w:rsidR="00D75DA1" w:rsidRPr="00693008">
        <w:rPr>
          <w:szCs w:val="24"/>
        </w:rPr>
        <w:t xml:space="preserve">Phaùt bieåu naøo sau ñaây laø </w:t>
      </w:r>
      <w:r w:rsidR="00D75DA1" w:rsidRPr="00693008">
        <w:rPr>
          <w:b/>
          <w:i/>
          <w:szCs w:val="24"/>
        </w:rPr>
        <w:t>khoâng</w:t>
      </w:r>
      <w:r w:rsidR="00D75DA1" w:rsidRPr="00693008">
        <w:rPr>
          <w:szCs w:val="24"/>
        </w:rPr>
        <w:t xml:space="preserve"> ñuùng?</w:t>
      </w:r>
    </w:p>
    <w:p w:rsidR="00D75DA1" w:rsidRPr="00693008" w:rsidRDefault="00D75DA1" w:rsidP="005A3665">
      <w:pPr>
        <w:spacing w:line="276" w:lineRule="auto"/>
        <w:ind w:right="-36"/>
        <w:rPr>
          <w:szCs w:val="24"/>
        </w:rPr>
      </w:pPr>
      <w:r w:rsidRPr="00693008">
        <w:rPr>
          <w:szCs w:val="24"/>
        </w:rPr>
        <w:t>A. Tia X vaø tia töû ngoaïi ñeàu coù baûn chaát laø soùng ñieän töø.</w:t>
      </w:r>
    </w:p>
    <w:p w:rsidR="00D75DA1" w:rsidRPr="00693008" w:rsidRDefault="00D75DA1" w:rsidP="005A3665">
      <w:pPr>
        <w:spacing w:line="276" w:lineRule="auto"/>
        <w:ind w:right="-36"/>
        <w:rPr>
          <w:szCs w:val="24"/>
        </w:rPr>
      </w:pPr>
      <w:r w:rsidRPr="00693008">
        <w:rPr>
          <w:szCs w:val="24"/>
        </w:rPr>
        <w:t>B. Tia X vaø tia töû ngoaïi ñeàu taùc duïng maïnh leân kính aûnh.</w:t>
      </w:r>
    </w:p>
    <w:p w:rsidR="00D75DA1" w:rsidRPr="00693008" w:rsidRDefault="00D75DA1" w:rsidP="005A3665">
      <w:pPr>
        <w:spacing w:line="276" w:lineRule="auto"/>
        <w:ind w:right="-36"/>
        <w:rPr>
          <w:szCs w:val="24"/>
        </w:rPr>
      </w:pPr>
      <w:r w:rsidRPr="00693008">
        <w:rPr>
          <w:szCs w:val="24"/>
        </w:rPr>
        <w:t>C. Tia X vaø tia töû ngoaïi ñeàu kích thích moät soá chaát phaùt quang.</w:t>
      </w:r>
    </w:p>
    <w:p w:rsidR="00D75DA1" w:rsidRPr="00693008" w:rsidRDefault="00D75DA1" w:rsidP="005A3665">
      <w:pPr>
        <w:spacing w:line="276" w:lineRule="auto"/>
        <w:ind w:right="-36"/>
        <w:rPr>
          <w:szCs w:val="24"/>
        </w:rPr>
      </w:pPr>
      <w:r w:rsidRPr="00693008">
        <w:rPr>
          <w:szCs w:val="24"/>
        </w:rPr>
        <w:t>D. Tia X vaø tia töû ngoaïi ñeàu bò leäch khi ñi qua moät ñieän tröôøng maïnh.</w:t>
      </w:r>
    </w:p>
    <w:p w:rsidR="00561F32" w:rsidRPr="00693008" w:rsidRDefault="00912C1B" w:rsidP="005A3665">
      <w:pPr>
        <w:spacing w:line="276" w:lineRule="auto"/>
        <w:rPr>
          <w:rFonts w:cs="VNI-Times"/>
          <w:szCs w:val="24"/>
        </w:rPr>
      </w:pPr>
      <w:r w:rsidRPr="00693008">
        <w:rPr>
          <w:rFonts w:cs="VNI-Times"/>
          <w:b/>
          <w:szCs w:val="24"/>
        </w:rPr>
        <w:t>Caâu 9</w:t>
      </w:r>
      <w:r w:rsidR="00561F32" w:rsidRPr="00693008">
        <w:rPr>
          <w:rFonts w:cs="VNI-Times"/>
          <w:b/>
          <w:szCs w:val="24"/>
        </w:rPr>
        <w:t>.</w:t>
      </w:r>
      <w:r w:rsidR="00561F32" w:rsidRPr="00693008">
        <w:rPr>
          <w:rFonts w:cs="VNI-Times"/>
          <w:szCs w:val="24"/>
        </w:rPr>
        <w:t xml:space="preserve"> Quang phoå vaïch phaùt ra khi nung noùng moät soá </w:t>
      </w:r>
    </w:p>
    <w:p w:rsidR="00561F32" w:rsidRPr="00693008" w:rsidRDefault="00561F32" w:rsidP="005A3665">
      <w:pPr>
        <w:spacing w:line="276" w:lineRule="auto"/>
        <w:rPr>
          <w:rFonts w:cs="VNI-Times"/>
          <w:szCs w:val="24"/>
        </w:rPr>
      </w:pPr>
      <w:r w:rsidRPr="00693008">
        <w:rPr>
          <w:rFonts w:cs="VNI-Times"/>
          <w:szCs w:val="24"/>
        </w:rPr>
        <w:lastRenderedPageBreak/>
        <w:t>A.  chaát raén, loûng, khí</w:t>
      </w:r>
      <w:r w:rsidRPr="00693008">
        <w:rPr>
          <w:rFonts w:cs="VNI-Times"/>
          <w:szCs w:val="24"/>
        </w:rPr>
        <w:tab/>
      </w:r>
      <w:r w:rsidRPr="00693008">
        <w:rPr>
          <w:rFonts w:cs="VNI-Times"/>
          <w:szCs w:val="24"/>
        </w:rPr>
        <w:tab/>
      </w:r>
      <w:r w:rsidR="000816C0" w:rsidRPr="00693008">
        <w:rPr>
          <w:rFonts w:cs="VNI-Times"/>
          <w:szCs w:val="24"/>
        </w:rPr>
        <w:br/>
      </w:r>
      <w:r w:rsidRPr="00693008">
        <w:rPr>
          <w:rFonts w:cs="VNI-Times"/>
          <w:szCs w:val="24"/>
        </w:rPr>
        <w:t>B.  chaát loûng hoaëc khí</w:t>
      </w:r>
    </w:p>
    <w:p w:rsidR="00561F32" w:rsidRPr="00693008" w:rsidRDefault="00561F32" w:rsidP="005A3665">
      <w:pPr>
        <w:spacing w:line="276" w:lineRule="auto"/>
        <w:rPr>
          <w:rFonts w:cs="VNI-Times"/>
          <w:szCs w:val="24"/>
        </w:rPr>
      </w:pPr>
      <w:r w:rsidRPr="00693008">
        <w:rPr>
          <w:rFonts w:cs="VNI-Times"/>
          <w:szCs w:val="24"/>
        </w:rPr>
        <w:t>C.  chaát khí ôû ñieàu kieän tieâu chuaån</w:t>
      </w:r>
      <w:r w:rsidRPr="00693008">
        <w:rPr>
          <w:rFonts w:cs="VNI-Times"/>
          <w:szCs w:val="24"/>
        </w:rPr>
        <w:tab/>
      </w:r>
      <w:r w:rsidR="00357C3B" w:rsidRPr="00693008">
        <w:rPr>
          <w:rFonts w:cs="VNI-Times"/>
          <w:szCs w:val="24"/>
        </w:rPr>
        <w:br/>
      </w:r>
      <w:r w:rsidR="005A3665">
        <w:rPr>
          <w:rFonts w:cs="VNI-Times"/>
          <w:szCs w:val="24"/>
        </w:rPr>
        <w:t>D.  chaát khí hay hôi</w:t>
      </w:r>
      <w:r w:rsidRPr="00693008">
        <w:rPr>
          <w:rFonts w:cs="VNI-Times"/>
          <w:szCs w:val="24"/>
        </w:rPr>
        <w:t xml:space="preserve"> ôû aùp suaát thaáp</w:t>
      </w:r>
    </w:p>
    <w:p w:rsidR="00561F32" w:rsidRPr="00693008" w:rsidRDefault="00912C1B" w:rsidP="005A3665">
      <w:pPr>
        <w:spacing w:line="276" w:lineRule="auto"/>
        <w:ind w:right="-36"/>
        <w:rPr>
          <w:szCs w:val="24"/>
        </w:rPr>
      </w:pPr>
      <w:r w:rsidRPr="00693008">
        <w:rPr>
          <w:b/>
          <w:szCs w:val="24"/>
        </w:rPr>
        <w:t>Caâu 10</w:t>
      </w:r>
      <w:r w:rsidR="00561F32" w:rsidRPr="00693008">
        <w:rPr>
          <w:b/>
          <w:szCs w:val="24"/>
        </w:rPr>
        <w:t xml:space="preserve">. </w:t>
      </w:r>
      <w:r w:rsidR="00561F32" w:rsidRPr="00693008">
        <w:rPr>
          <w:szCs w:val="24"/>
        </w:rPr>
        <w:t xml:space="preserve">Phaùt bieåu naøo sau ñaây laø </w:t>
      </w:r>
      <w:r w:rsidR="00561F32" w:rsidRPr="00693008">
        <w:rPr>
          <w:b/>
          <w:i/>
          <w:szCs w:val="24"/>
        </w:rPr>
        <w:t>khoâng</w:t>
      </w:r>
      <w:r w:rsidR="00561F32" w:rsidRPr="00693008">
        <w:rPr>
          <w:szCs w:val="24"/>
        </w:rPr>
        <w:t xml:space="preserve"> ñuùng?</w:t>
      </w:r>
    </w:p>
    <w:p w:rsidR="00561F32" w:rsidRPr="00693008" w:rsidRDefault="00561F32" w:rsidP="005A3665">
      <w:pPr>
        <w:spacing w:line="276" w:lineRule="auto"/>
        <w:ind w:right="-36"/>
        <w:rPr>
          <w:szCs w:val="24"/>
        </w:rPr>
      </w:pPr>
      <w:r w:rsidRPr="00693008">
        <w:rPr>
          <w:szCs w:val="24"/>
        </w:rPr>
        <w:t>A. Quang phoå vaïch phaùt xaï cuûa caùc nguyeân toá khaùc nhau thì khaùc nhau veà soá löôïng vaïch maøu, maøu saéc vaïch, vò trí vaø ñoä saùng tæ ñoái cuûa caùc vaïch quang phoå.</w:t>
      </w:r>
    </w:p>
    <w:p w:rsidR="00561F32" w:rsidRPr="00693008" w:rsidRDefault="00561F32" w:rsidP="005A3665">
      <w:pPr>
        <w:spacing w:line="276" w:lineRule="auto"/>
        <w:ind w:right="-36"/>
        <w:rPr>
          <w:szCs w:val="24"/>
        </w:rPr>
      </w:pPr>
      <w:r w:rsidRPr="00693008">
        <w:rPr>
          <w:szCs w:val="24"/>
        </w:rPr>
        <w:t>B. Moãi nguyeân toá hoaù hoïc ôû traïng thaùi khí hay hôi ôû aùp suaát thaáp ñöôïc kích thích phaùt saùng coù moät quang phoå vaïch phaùt xaï ñaëc tröng.</w:t>
      </w:r>
    </w:p>
    <w:p w:rsidR="00561F32" w:rsidRPr="00693008" w:rsidRDefault="00561F32" w:rsidP="005A3665">
      <w:pPr>
        <w:spacing w:line="276" w:lineRule="auto"/>
        <w:ind w:right="-36"/>
        <w:rPr>
          <w:szCs w:val="24"/>
        </w:rPr>
      </w:pPr>
      <w:r w:rsidRPr="00693008">
        <w:rPr>
          <w:szCs w:val="24"/>
        </w:rPr>
        <w:t>C. Quang phoå vaïch phaùt xaï laø nhöõng daûi maøu bieán ñoåi lieân tuïc naèm treân moät neàn toái.</w:t>
      </w:r>
    </w:p>
    <w:p w:rsidR="00561F32" w:rsidRPr="00693008" w:rsidRDefault="00561F32" w:rsidP="005A3665">
      <w:pPr>
        <w:spacing w:line="276" w:lineRule="auto"/>
        <w:ind w:right="-36"/>
        <w:rPr>
          <w:szCs w:val="24"/>
        </w:rPr>
      </w:pPr>
      <w:r w:rsidRPr="00693008">
        <w:rPr>
          <w:szCs w:val="24"/>
        </w:rPr>
        <w:t>D. Quang phoå vaïch phaùt xaï laø moät heä thoáng caùc vaïch saùng maøu naèm rieâng reõ treân moät neàn toái.</w:t>
      </w:r>
    </w:p>
    <w:p w:rsidR="00DB7FAF" w:rsidRPr="00693008" w:rsidRDefault="00912C1B" w:rsidP="005A3665">
      <w:pPr>
        <w:spacing w:line="276" w:lineRule="auto"/>
        <w:rPr>
          <w:szCs w:val="24"/>
        </w:rPr>
      </w:pPr>
      <w:r w:rsidRPr="00693008">
        <w:rPr>
          <w:b/>
          <w:szCs w:val="24"/>
        </w:rPr>
        <w:t>Caâu 11</w:t>
      </w:r>
      <w:r w:rsidR="00DB7FAF" w:rsidRPr="00693008">
        <w:rPr>
          <w:b/>
          <w:szCs w:val="24"/>
        </w:rPr>
        <w:t xml:space="preserve">. </w:t>
      </w:r>
      <w:r w:rsidR="00DB7FAF" w:rsidRPr="00693008">
        <w:rPr>
          <w:szCs w:val="24"/>
        </w:rPr>
        <w:t xml:space="preserve">Trong thí nghieäm veà hieän töôïng giao thoa aùnh saùng baèng hai khe Young, khoaûng caùch giöõa vaân saùng baäc 2 vaø vaân saùng baäc 5 (hai vaân cuøng naèm moät beân so vôùi vaân saùng trung taâm) thì caùch nhau </w:t>
      </w:r>
    </w:p>
    <w:p w:rsidR="00DB7FAF" w:rsidRPr="00693008" w:rsidRDefault="00DB7FAF" w:rsidP="005A3665">
      <w:pPr>
        <w:spacing w:line="276" w:lineRule="auto"/>
        <w:ind w:left="360" w:hanging="360"/>
        <w:rPr>
          <w:szCs w:val="24"/>
        </w:rPr>
      </w:pPr>
      <w:r w:rsidRPr="00693008">
        <w:rPr>
          <w:szCs w:val="24"/>
        </w:rPr>
        <w:tab/>
        <w:t>A. 2i</w:t>
      </w:r>
      <w:r w:rsidRPr="00693008">
        <w:rPr>
          <w:szCs w:val="24"/>
        </w:rPr>
        <w:tab/>
        <w:t>B. 3i</w:t>
      </w:r>
      <w:r w:rsidRPr="00693008">
        <w:rPr>
          <w:szCs w:val="24"/>
        </w:rPr>
        <w:tab/>
        <w:t>C. 4i</w:t>
      </w:r>
      <w:r w:rsidRPr="00693008">
        <w:rPr>
          <w:szCs w:val="24"/>
        </w:rPr>
        <w:tab/>
        <w:t>D. 7i</w:t>
      </w:r>
      <w:r w:rsidRPr="00693008">
        <w:rPr>
          <w:szCs w:val="24"/>
        </w:rPr>
        <w:tab/>
      </w:r>
    </w:p>
    <w:p w:rsidR="00D75DA1" w:rsidRPr="00693008" w:rsidRDefault="00912C1B" w:rsidP="005A3665">
      <w:pPr>
        <w:spacing w:line="276" w:lineRule="auto"/>
        <w:rPr>
          <w:rFonts w:cs="VNI-Times"/>
          <w:szCs w:val="24"/>
        </w:rPr>
      </w:pPr>
      <w:r w:rsidRPr="00693008">
        <w:rPr>
          <w:rFonts w:cs="VNI-Times"/>
          <w:b/>
          <w:szCs w:val="24"/>
        </w:rPr>
        <w:t>Caâu 12</w:t>
      </w:r>
      <w:r w:rsidR="00D75DA1" w:rsidRPr="00693008">
        <w:rPr>
          <w:rFonts w:cs="VNI-Times"/>
          <w:b/>
          <w:szCs w:val="24"/>
        </w:rPr>
        <w:t>.</w:t>
      </w:r>
      <w:r w:rsidR="00D75DA1" w:rsidRPr="00693008">
        <w:rPr>
          <w:rFonts w:cs="VNI-Times"/>
          <w:szCs w:val="24"/>
        </w:rPr>
        <w:t xml:space="preserve"> Böùc xaï hoàng ngoaïi vaø böùc xaï töû ngoaïi ñeàu laø caùc böùc xaï ñieän töø</w:t>
      </w:r>
    </w:p>
    <w:p w:rsidR="00D75DA1" w:rsidRPr="00693008" w:rsidRDefault="00D75DA1" w:rsidP="005A3665">
      <w:pPr>
        <w:spacing w:line="276" w:lineRule="auto"/>
        <w:rPr>
          <w:rFonts w:cs="VNI-Times"/>
          <w:szCs w:val="24"/>
        </w:rPr>
      </w:pPr>
      <w:r w:rsidRPr="00693008">
        <w:rPr>
          <w:rFonts w:cs="VNI-Times"/>
          <w:szCs w:val="24"/>
        </w:rPr>
        <w:t>A.  khoâng coù taùc duïng k</w:t>
      </w:r>
      <w:r w:rsidR="00693008">
        <w:rPr>
          <w:rFonts w:cs="VNI-Times"/>
          <w:szCs w:val="24"/>
        </w:rPr>
        <w:t>ích thích thaàn kinh thò giaùc.</w:t>
      </w:r>
    </w:p>
    <w:p w:rsidR="00D75DA1" w:rsidRPr="00693008" w:rsidRDefault="00D75DA1" w:rsidP="005A3665">
      <w:pPr>
        <w:spacing w:line="276" w:lineRule="auto"/>
        <w:rPr>
          <w:rFonts w:cs="VNI-Times"/>
          <w:szCs w:val="24"/>
        </w:rPr>
      </w:pPr>
      <w:r w:rsidRPr="00693008">
        <w:rPr>
          <w:rFonts w:cs="VNI-Times"/>
          <w:szCs w:val="24"/>
        </w:rPr>
        <w:t xml:space="preserve">B.  coù </w:t>
      </w:r>
      <w:r w:rsidRPr="00693008">
        <w:rPr>
          <w:rFonts w:cs="VNI-Times"/>
          <w:szCs w:val="24"/>
        </w:rPr>
        <w:sym w:font="Symbol" w:char="F06C"/>
      </w:r>
      <w:r w:rsidRPr="00693008">
        <w:rPr>
          <w:rFonts w:cs="VNI-Times"/>
          <w:szCs w:val="24"/>
        </w:rPr>
        <w:t xml:space="preserve"> </w:t>
      </w:r>
      <w:r w:rsidR="005114CA">
        <w:rPr>
          <w:rFonts w:cs="VNI-Times"/>
          <w:position w:val="-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v:imagedata r:id="rId6" o:title=""/>
          </v:shape>
        </w:pict>
      </w:r>
      <w:r w:rsidRPr="00693008">
        <w:rPr>
          <w:rFonts w:cs="VNI-Times"/>
          <w:szCs w:val="24"/>
        </w:rPr>
        <w:t xml:space="preserve"> 400nm.</w:t>
      </w:r>
      <w:r w:rsidR="005842C8" w:rsidRPr="00693008">
        <w:rPr>
          <w:rFonts w:cs="VNI-Times"/>
          <w:szCs w:val="24"/>
        </w:rPr>
        <w:t xml:space="preserve">     </w:t>
      </w:r>
      <w:r w:rsidRPr="00693008">
        <w:rPr>
          <w:rFonts w:cs="VNI-Times"/>
          <w:szCs w:val="24"/>
        </w:rPr>
        <w:t xml:space="preserve">C.  coù f </w:t>
      </w:r>
      <w:r w:rsidR="005114CA">
        <w:rPr>
          <w:rFonts w:cs="VNI-Times"/>
          <w:position w:val="-4"/>
          <w:szCs w:val="24"/>
        </w:rPr>
        <w:pict>
          <v:shape id="_x0000_i1026" type="#_x0000_t75" style="width:10.5pt;height:12pt">
            <v:imagedata r:id="rId6" o:title=""/>
          </v:shape>
        </w:pict>
      </w:r>
      <w:r w:rsidRPr="00693008">
        <w:rPr>
          <w:rFonts w:cs="VNI-Times"/>
          <w:szCs w:val="24"/>
        </w:rPr>
        <w:t xml:space="preserve"> 4.10</w:t>
      </w:r>
      <w:r w:rsidRPr="00693008">
        <w:rPr>
          <w:rFonts w:cs="VNI-Times"/>
          <w:szCs w:val="24"/>
          <w:vertAlign w:val="superscript"/>
        </w:rPr>
        <w:t>14</w:t>
      </w:r>
      <w:r w:rsidRPr="00693008">
        <w:rPr>
          <w:rFonts w:cs="VNI-Times"/>
          <w:szCs w:val="24"/>
        </w:rPr>
        <w:t>Hz.</w:t>
      </w:r>
      <w:r w:rsidRPr="00693008">
        <w:rPr>
          <w:rFonts w:cs="VNI-Times"/>
          <w:szCs w:val="24"/>
        </w:rPr>
        <w:tab/>
      </w:r>
      <w:r w:rsidRPr="00693008">
        <w:rPr>
          <w:rFonts w:cs="VNI-Times"/>
          <w:szCs w:val="24"/>
        </w:rPr>
        <w:tab/>
      </w:r>
    </w:p>
    <w:p w:rsidR="00D75DA1" w:rsidRPr="00693008" w:rsidRDefault="00D75DA1" w:rsidP="005A3665">
      <w:pPr>
        <w:spacing w:line="276" w:lineRule="auto"/>
        <w:rPr>
          <w:rFonts w:cs="VNI-Times"/>
          <w:szCs w:val="24"/>
        </w:rPr>
      </w:pPr>
      <w:r w:rsidRPr="00693008">
        <w:rPr>
          <w:rFonts w:cs="VNI-Times"/>
          <w:szCs w:val="24"/>
        </w:rPr>
        <w:t>D.  coù taùc duïng quang ñieän maïnh.</w:t>
      </w:r>
    </w:p>
    <w:p w:rsidR="00D75DA1" w:rsidRPr="00693008" w:rsidRDefault="00912C1B" w:rsidP="005A3665">
      <w:pPr>
        <w:spacing w:line="276" w:lineRule="auto"/>
        <w:rPr>
          <w:szCs w:val="24"/>
        </w:rPr>
      </w:pPr>
      <w:r w:rsidRPr="00693008">
        <w:rPr>
          <w:b/>
          <w:szCs w:val="24"/>
        </w:rPr>
        <w:t>Caâu 13</w:t>
      </w:r>
      <w:r w:rsidR="00D75DA1" w:rsidRPr="00693008">
        <w:rPr>
          <w:b/>
          <w:szCs w:val="24"/>
        </w:rPr>
        <w:t xml:space="preserve">. </w:t>
      </w:r>
      <w:r w:rsidR="00D75DA1" w:rsidRPr="00693008">
        <w:rPr>
          <w:szCs w:val="24"/>
        </w:rPr>
        <w:t>Trong caùc loaïi böùc xaï sau ñaây, loaïi böùc xaï coù böôùc soùng nhoû nhaát laø</w:t>
      </w:r>
    </w:p>
    <w:p w:rsidR="00D75DA1" w:rsidRPr="00693008" w:rsidRDefault="00693008" w:rsidP="005A3665">
      <w:pPr>
        <w:spacing w:line="276" w:lineRule="auto"/>
        <w:ind w:left="426" w:hanging="426"/>
        <w:rPr>
          <w:szCs w:val="24"/>
        </w:rPr>
      </w:pPr>
      <w:r>
        <w:rPr>
          <w:szCs w:val="24"/>
        </w:rPr>
        <w:t xml:space="preserve">       </w:t>
      </w:r>
      <w:r w:rsidR="00357C3B" w:rsidRPr="00693008">
        <w:rPr>
          <w:szCs w:val="24"/>
        </w:rPr>
        <w:t>A. hoàng ngoaïi.</w:t>
      </w:r>
      <w:r w:rsidR="00357C3B" w:rsidRPr="00693008">
        <w:rPr>
          <w:szCs w:val="24"/>
        </w:rPr>
        <w:tab/>
      </w:r>
      <w:r>
        <w:rPr>
          <w:szCs w:val="24"/>
        </w:rPr>
        <w:t xml:space="preserve">            </w:t>
      </w:r>
      <w:r w:rsidR="00357C3B" w:rsidRPr="00693008">
        <w:rPr>
          <w:szCs w:val="24"/>
        </w:rPr>
        <w:t>B. töû ngoaïi.</w:t>
      </w:r>
      <w:r>
        <w:rPr>
          <w:szCs w:val="24"/>
        </w:rPr>
        <w:br/>
      </w:r>
      <w:r w:rsidR="00D75DA1" w:rsidRPr="00693008">
        <w:rPr>
          <w:szCs w:val="24"/>
        </w:rPr>
        <w:t>C. aùnh saùng maøu.</w:t>
      </w:r>
      <w:r w:rsidR="00D75DA1" w:rsidRPr="00693008">
        <w:rPr>
          <w:szCs w:val="24"/>
        </w:rPr>
        <w:tab/>
        <w:t>D. gammar</w:t>
      </w:r>
    </w:p>
    <w:p w:rsidR="00561F32" w:rsidRPr="00693008" w:rsidRDefault="00912C1B" w:rsidP="005A3665">
      <w:pPr>
        <w:spacing w:line="276" w:lineRule="auto"/>
        <w:rPr>
          <w:szCs w:val="24"/>
        </w:rPr>
      </w:pPr>
      <w:r w:rsidRPr="00693008">
        <w:rPr>
          <w:b/>
          <w:szCs w:val="24"/>
        </w:rPr>
        <w:t>Caâu 14</w:t>
      </w:r>
      <w:r w:rsidR="00561F32" w:rsidRPr="00693008">
        <w:rPr>
          <w:b/>
          <w:szCs w:val="24"/>
        </w:rPr>
        <w:t xml:space="preserve">. </w:t>
      </w:r>
      <w:r w:rsidR="00561F32" w:rsidRPr="00693008">
        <w:rPr>
          <w:szCs w:val="24"/>
        </w:rPr>
        <w:t xml:space="preserve">Trong thí nghieäm veà hieän töôïng giao thoa aùnh saùng baèng hai khe Young, khoaûng caùch giöõa vaân saùng baäc 1 vaø vaân saùng baäc 2 (hai vaân naèm veà hai beân so vôùi vaân saùng trung taâm) thì caùch nhau </w:t>
      </w:r>
    </w:p>
    <w:p w:rsidR="00561F32" w:rsidRPr="00693008" w:rsidRDefault="00561F32" w:rsidP="005A3665">
      <w:pPr>
        <w:spacing w:line="276" w:lineRule="auto"/>
        <w:ind w:left="360" w:hanging="360"/>
        <w:rPr>
          <w:szCs w:val="24"/>
        </w:rPr>
      </w:pPr>
      <w:r w:rsidRPr="00693008">
        <w:rPr>
          <w:szCs w:val="24"/>
        </w:rPr>
        <w:tab/>
        <w:t>A. 1i</w:t>
      </w:r>
      <w:r w:rsidRPr="00693008">
        <w:rPr>
          <w:szCs w:val="24"/>
        </w:rPr>
        <w:tab/>
        <w:t>B. 2i</w:t>
      </w:r>
      <w:r w:rsidRPr="00693008">
        <w:rPr>
          <w:szCs w:val="24"/>
        </w:rPr>
        <w:tab/>
        <w:t>C. 3i</w:t>
      </w:r>
      <w:r w:rsidRPr="00693008">
        <w:rPr>
          <w:szCs w:val="24"/>
        </w:rPr>
        <w:tab/>
        <w:t>D. 5i</w:t>
      </w:r>
      <w:r w:rsidRPr="00693008">
        <w:rPr>
          <w:szCs w:val="24"/>
        </w:rPr>
        <w:tab/>
      </w:r>
    </w:p>
    <w:p w:rsidR="00D75DA1" w:rsidRPr="00693008" w:rsidRDefault="00912C1B" w:rsidP="005A3665">
      <w:pPr>
        <w:spacing w:line="276" w:lineRule="auto"/>
        <w:ind w:left="426" w:hanging="426"/>
        <w:rPr>
          <w:szCs w:val="24"/>
        </w:rPr>
      </w:pPr>
      <w:r w:rsidRPr="00693008">
        <w:rPr>
          <w:b/>
          <w:szCs w:val="24"/>
        </w:rPr>
        <w:t>Caâu 15</w:t>
      </w:r>
      <w:r w:rsidR="00D75DA1" w:rsidRPr="00693008">
        <w:rPr>
          <w:b/>
          <w:szCs w:val="24"/>
        </w:rPr>
        <w:t xml:space="preserve">. </w:t>
      </w:r>
      <w:r w:rsidR="00D75DA1" w:rsidRPr="00693008">
        <w:rPr>
          <w:szCs w:val="24"/>
        </w:rPr>
        <w:t>Haõy saép xeáp theo thöù töï taàn soá taêng daàn cuûa caùc soùng ñieän töø sau :</w:t>
      </w:r>
    </w:p>
    <w:p w:rsidR="00D75DA1" w:rsidRPr="00693008" w:rsidRDefault="00D75DA1" w:rsidP="005A3665">
      <w:pPr>
        <w:spacing w:line="276" w:lineRule="auto"/>
        <w:ind w:left="426" w:hanging="426"/>
        <w:rPr>
          <w:szCs w:val="24"/>
        </w:rPr>
      </w:pPr>
      <w:r w:rsidRPr="00693008">
        <w:rPr>
          <w:szCs w:val="24"/>
        </w:rPr>
        <w:t>A. Gammar, X, töû ngoaïi, aùnh saùng nhìn thaáy, hoàng ngoaïi.</w:t>
      </w:r>
    </w:p>
    <w:p w:rsidR="00D75DA1" w:rsidRPr="00693008" w:rsidRDefault="00D75DA1" w:rsidP="005A3665">
      <w:pPr>
        <w:spacing w:line="276" w:lineRule="auto"/>
        <w:ind w:left="426" w:hanging="426"/>
        <w:rPr>
          <w:szCs w:val="24"/>
        </w:rPr>
      </w:pPr>
      <w:r w:rsidRPr="00693008">
        <w:rPr>
          <w:szCs w:val="24"/>
        </w:rPr>
        <w:t>B. Gammar, X, aùnh saùng nhìn thaáy, töû ngoaïi, hoàng ngoaïi.</w:t>
      </w:r>
    </w:p>
    <w:p w:rsidR="00D75DA1" w:rsidRPr="00693008" w:rsidRDefault="00D75DA1" w:rsidP="005A3665">
      <w:pPr>
        <w:spacing w:line="276" w:lineRule="auto"/>
        <w:ind w:left="426" w:hanging="426"/>
        <w:rPr>
          <w:szCs w:val="24"/>
        </w:rPr>
      </w:pPr>
      <w:r w:rsidRPr="00693008">
        <w:rPr>
          <w:szCs w:val="24"/>
        </w:rPr>
        <w:t>C. X, Gammar, aùnh saùng nhìn thaáy, töû ngoaïi, hoàng ngoaïi.</w:t>
      </w:r>
    </w:p>
    <w:p w:rsidR="00D75DA1" w:rsidRPr="00693008" w:rsidRDefault="00D75DA1" w:rsidP="005A3665">
      <w:pPr>
        <w:spacing w:line="276" w:lineRule="auto"/>
        <w:rPr>
          <w:szCs w:val="24"/>
        </w:rPr>
      </w:pPr>
      <w:r w:rsidRPr="00693008">
        <w:rPr>
          <w:szCs w:val="24"/>
        </w:rPr>
        <w:t>D. Hoàng ngoaïi, aùnh saùng nhìn thaáy, töû ngoaïi, X, Gammar.</w:t>
      </w:r>
    </w:p>
    <w:p w:rsidR="006D588A" w:rsidRPr="00693008" w:rsidRDefault="006D588A" w:rsidP="005A3665">
      <w:pPr>
        <w:spacing w:line="276" w:lineRule="auto"/>
        <w:rPr>
          <w:szCs w:val="24"/>
        </w:rPr>
      </w:pPr>
      <w:r w:rsidRPr="00693008">
        <w:rPr>
          <w:b/>
          <w:szCs w:val="24"/>
        </w:rPr>
        <w:t xml:space="preserve">Caâu 16. </w:t>
      </w:r>
      <w:r w:rsidRPr="00693008">
        <w:rPr>
          <w:szCs w:val="24"/>
        </w:rPr>
        <w:t xml:space="preserve">Moät haït nhaân </w:t>
      </w:r>
      <w:r w:rsidRPr="00693008">
        <w:rPr>
          <w:position w:val="-10"/>
          <w:szCs w:val="24"/>
        </w:rPr>
        <w:object w:dxaOrig="400" w:dyaOrig="380">
          <v:shape id="_x0000_i1027" type="#_x0000_t75" style="width:20.25pt;height:18.75pt" o:ole="">
            <v:imagedata r:id="rId7" o:title=""/>
          </v:shape>
          <o:OLEObject Type="Embed" ProgID="Equation.3" ShapeID="_x0000_i1027" DrawAspect="Content" ObjectID="_1554097519" r:id="rId8"/>
        </w:object>
      </w:r>
      <w:r w:rsidRPr="00693008">
        <w:rPr>
          <w:szCs w:val="24"/>
        </w:rPr>
        <w:t xml:space="preserve"> coù khoái löôïng m, m</w:t>
      </w:r>
      <w:r w:rsidRPr="00693008">
        <w:rPr>
          <w:szCs w:val="24"/>
          <w:vertAlign w:val="subscript"/>
        </w:rPr>
        <w:t xml:space="preserve">P </w:t>
      </w:r>
      <w:r w:rsidRPr="00693008">
        <w:rPr>
          <w:szCs w:val="24"/>
        </w:rPr>
        <w:t>laø khoái löôïng cuûa proâtoân, m</w:t>
      </w:r>
      <w:r w:rsidRPr="00693008">
        <w:rPr>
          <w:szCs w:val="24"/>
          <w:vertAlign w:val="subscript"/>
        </w:rPr>
        <w:t>n</w:t>
      </w:r>
      <w:r w:rsidRPr="00693008">
        <w:rPr>
          <w:szCs w:val="24"/>
        </w:rPr>
        <w:t xml:space="preserve"> laø khoái löôïng cuûa nôtron. Ñoä huït khoái cuûa haït nhaân laø</w:t>
      </w:r>
    </w:p>
    <w:p w:rsidR="006D588A" w:rsidRPr="00693008" w:rsidRDefault="006D588A" w:rsidP="005A3665">
      <w:pPr>
        <w:spacing w:line="276" w:lineRule="auto"/>
        <w:rPr>
          <w:szCs w:val="24"/>
        </w:rPr>
      </w:pPr>
      <w:r w:rsidRPr="00693008">
        <w:rPr>
          <w:szCs w:val="24"/>
        </w:rPr>
        <w:tab/>
        <w:t xml:space="preserve">A. </w:t>
      </w:r>
      <w:r w:rsidRPr="00693008">
        <w:rPr>
          <w:szCs w:val="24"/>
        </w:rPr>
        <w:sym w:font="Symbol" w:char="F044"/>
      </w:r>
      <w:r w:rsidRPr="00693008">
        <w:rPr>
          <w:szCs w:val="24"/>
        </w:rPr>
        <w:t>m = [Z.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A</w:t>
      </w:r>
      <w:r w:rsidRPr="00693008">
        <w:rPr>
          <w:szCs w:val="24"/>
        </w:rPr>
        <w:sym w:font="Symbol" w:char="F02D"/>
      </w:r>
      <w:r w:rsidRPr="00693008">
        <w:rPr>
          <w:szCs w:val="24"/>
        </w:rPr>
        <w:t>Z).m</w:t>
      </w:r>
      <w:r w:rsidRPr="00693008">
        <w:rPr>
          <w:szCs w:val="24"/>
          <w:vertAlign w:val="subscript"/>
        </w:rPr>
        <w:t>P</w:t>
      </w:r>
      <w:r w:rsidRPr="00693008">
        <w:rPr>
          <w:szCs w:val="24"/>
        </w:rPr>
        <w:t xml:space="preserve">] </w:t>
      </w:r>
      <w:r w:rsidRPr="00693008">
        <w:rPr>
          <w:szCs w:val="24"/>
        </w:rPr>
        <w:sym w:font="Symbol" w:char="F02D"/>
      </w:r>
      <w:r w:rsidRPr="00693008">
        <w:rPr>
          <w:szCs w:val="24"/>
        </w:rPr>
        <w:t xml:space="preserve"> m </w:t>
      </w:r>
      <w:r w:rsidRPr="00693008">
        <w:rPr>
          <w:szCs w:val="24"/>
        </w:rPr>
        <w:tab/>
      </w:r>
      <w:r w:rsidRPr="00693008">
        <w:rPr>
          <w:szCs w:val="24"/>
        </w:rPr>
        <w:tab/>
      </w:r>
      <w:r w:rsidRPr="00693008">
        <w:rPr>
          <w:szCs w:val="24"/>
        </w:rPr>
        <w:tab/>
        <w:t xml:space="preserve">B. </w:t>
      </w:r>
      <w:r w:rsidRPr="00693008">
        <w:rPr>
          <w:szCs w:val="24"/>
        </w:rPr>
        <w:sym w:font="Symbol" w:char="F044"/>
      </w:r>
      <w:r w:rsidRPr="00693008">
        <w:rPr>
          <w:szCs w:val="24"/>
        </w:rPr>
        <w:t>m = [Z.m</w:t>
      </w:r>
      <w:r w:rsidRPr="00693008">
        <w:rPr>
          <w:szCs w:val="24"/>
          <w:vertAlign w:val="subscript"/>
        </w:rPr>
        <w:t>P</w:t>
      </w:r>
      <w:r w:rsidRPr="00693008">
        <w:rPr>
          <w:szCs w:val="24"/>
        </w:rPr>
        <w:t xml:space="preserve"> </w:t>
      </w:r>
      <w:r w:rsidRPr="00693008">
        <w:rPr>
          <w:szCs w:val="24"/>
        </w:rPr>
        <w:sym w:font="Symbol" w:char="F02D"/>
      </w:r>
      <w:r w:rsidRPr="00693008">
        <w:rPr>
          <w:szCs w:val="24"/>
        </w:rPr>
        <w:t xml:space="preserve"> (A</w:t>
      </w:r>
      <w:r w:rsidRPr="00693008">
        <w:rPr>
          <w:szCs w:val="24"/>
        </w:rPr>
        <w:sym w:font="Symbol" w:char="F02D"/>
      </w:r>
      <w:r w:rsidRPr="00693008">
        <w:rPr>
          <w:szCs w:val="24"/>
        </w:rPr>
        <w:t>Z).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m</w:t>
      </w:r>
    </w:p>
    <w:p w:rsidR="006D588A" w:rsidRPr="00693008" w:rsidRDefault="006D588A" w:rsidP="005A3665">
      <w:pPr>
        <w:spacing w:line="276" w:lineRule="auto"/>
        <w:rPr>
          <w:szCs w:val="24"/>
          <w:vertAlign w:val="superscript"/>
        </w:rPr>
      </w:pPr>
      <w:r w:rsidRPr="00693008">
        <w:rPr>
          <w:szCs w:val="24"/>
        </w:rPr>
        <w:tab/>
        <w:t xml:space="preserve">C. </w:t>
      </w:r>
      <w:r w:rsidRPr="00693008">
        <w:rPr>
          <w:szCs w:val="24"/>
        </w:rPr>
        <w:sym w:font="Symbol" w:char="F044"/>
      </w:r>
      <w:r w:rsidRPr="00693008">
        <w:rPr>
          <w:szCs w:val="24"/>
        </w:rPr>
        <w:t>m = [Z.m</w:t>
      </w:r>
      <w:r w:rsidRPr="00693008">
        <w:rPr>
          <w:szCs w:val="24"/>
          <w:vertAlign w:val="subscript"/>
        </w:rPr>
        <w:t>n</w:t>
      </w:r>
      <w:r w:rsidRPr="00693008">
        <w:rPr>
          <w:szCs w:val="24"/>
        </w:rPr>
        <w:t xml:space="preserve"> + (A</w:t>
      </w:r>
      <w:r w:rsidRPr="00693008">
        <w:rPr>
          <w:szCs w:val="24"/>
        </w:rPr>
        <w:sym w:font="Symbol" w:char="F02D"/>
      </w:r>
      <w:r w:rsidRPr="00693008">
        <w:rPr>
          <w:szCs w:val="24"/>
        </w:rPr>
        <w:t>Z).m</w:t>
      </w:r>
      <w:r w:rsidRPr="00693008">
        <w:rPr>
          <w:szCs w:val="24"/>
          <w:vertAlign w:val="subscript"/>
        </w:rPr>
        <w:t>P</w:t>
      </w:r>
      <w:r w:rsidRPr="00693008">
        <w:rPr>
          <w:szCs w:val="24"/>
        </w:rPr>
        <w:t xml:space="preserve">] </w:t>
      </w:r>
      <w:r w:rsidRPr="00693008">
        <w:rPr>
          <w:szCs w:val="24"/>
        </w:rPr>
        <w:sym w:font="Symbol" w:char="F02D"/>
      </w:r>
      <w:r w:rsidRPr="00693008">
        <w:rPr>
          <w:szCs w:val="24"/>
        </w:rPr>
        <w:t xml:space="preserve"> m </w:t>
      </w:r>
      <w:r w:rsidRPr="00693008">
        <w:rPr>
          <w:szCs w:val="24"/>
        </w:rPr>
        <w:tab/>
      </w:r>
      <w:r w:rsidRPr="00693008">
        <w:rPr>
          <w:szCs w:val="24"/>
        </w:rPr>
        <w:tab/>
      </w:r>
      <w:r w:rsidRPr="00693008">
        <w:rPr>
          <w:szCs w:val="24"/>
        </w:rPr>
        <w:tab/>
        <w:t xml:space="preserve">D. </w:t>
      </w:r>
      <w:r w:rsidRPr="00693008">
        <w:rPr>
          <w:szCs w:val="24"/>
        </w:rPr>
        <w:sym w:font="Symbol" w:char="F044"/>
      </w:r>
      <w:r w:rsidRPr="00693008">
        <w:rPr>
          <w:szCs w:val="24"/>
        </w:rPr>
        <w:t>m = [Z.m</w:t>
      </w:r>
      <w:r w:rsidRPr="00693008">
        <w:rPr>
          <w:szCs w:val="24"/>
          <w:vertAlign w:val="subscript"/>
        </w:rPr>
        <w:t>P</w:t>
      </w:r>
      <w:r w:rsidRPr="00693008">
        <w:rPr>
          <w:szCs w:val="24"/>
        </w:rPr>
        <w:t xml:space="preserve"> + (A</w:t>
      </w:r>
      <w:r w:rsidRPr="00693008">
        <w:rPr>
          <w:szCs w:val="24"/>
        </w:rPr>
        <w:sym w:font="Symbol" w:char="F02D"/>
      </w:r>
      <w:r w:rsidRPr="00693008">
        <w:rPr>
          <w:szCs w:val="24"/>
        </w:rPr>
        <w:t>Z).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m</w:t>
      </w:r>
    </w:p>
    <w:p w:rsidR="006D588A" w:rsidRPr="00693008" w:rsidRDefault="006D588A" w:rsidP="005A3665">
      <w:pPr>
        <w:spacing w:line="276" w:lineRule="auto"/>
        <w:rPr>
          <w:szCs w:val="24"/>
        </w:rPr>
      </w:pPr>
      <w:r w:rsidRPr="00693008">
        <w:rPr>
          <w:b/>
          <w:szCs w:val="24"/>
        </w:rPr>
        <w:t xml:space="preserve">Caâu 17. </w:t>
      </w:r>
      <w:r w:rsidRPr="00693008">
        <w:rPr>
          <w:szCs w:val="24"/>
        </w:rPr>
        <w:t xml:space="preserve">Moät haït nhaân </w:t>
      </w:r>
      <w:r w:rsidRPr="00693008">
        <w:rPr>
          <w:position w:val="-10"/>
          <w:szCs w:val="24"/>
        </w:rPr>
        <w:object w:dxaOrig="400" w:dyaOrig="380">
          <v:shape id="_x0000_i1028" type="#_x0000_t75" style="width:20.25pt;height:18.75pt" o:ole="">
            <v:imagedata r:id="rId7" o:title=""/>
          </v:shape>
          <o:OLEObject Type="Embed" ProgID="Equation.3" ShapeID="_x0000_i1028" DrawAspect="Content" ObjectID="_1554097520" r:id="rId9"/>
        </w:object>
      </w:r>
      <w:r w:rsidRPr="00693008">
        <w:rPr>
          <w:szCs w:val="24"/>
        </w:rPr>
        <w:t xml:space="preserve"> coù khoái löôïng m, m</w:t>
      </w:r>
      <w:r w:rsidRPr="00693008">
        <w:rPr>
          <w:szCs w:val="24"/>
          <w:vertAlign w:val="subscript"/>
        </w:rPr>
        <w:t xml:space="preserve">P </w:t>
      </w:r>
      <w:r w:rsidRPr="00693008">
        <w:rPr>
          <w:szCs w:val="24"/>
        </w:rPr>
        <w:t>laø khoái löôïng cuûa proâtoân, m</w:t>
      </w:r>
      <w:r w:rsidRPr="00693008">
        <w:rPr>
          <w:szCs w:val="24"/>
          <w:vertAlign w:val="subscript"/>
        </w:rPr>
        <w:t>n</w:t>
      </w:r>
      <w:r w:rsidRPr="00693008">
        <w:rPr>
          <w:szCs w:val="24"/>
        </w:rPr>
        <w:t xml:space="preserve"> laø khoái löôïng cuûa nôtron, c laø vaän toác aùnh saùng trong chaân khoâng. Naêng löôïng lieân keát rieâng cuûa haït nhaân laø</w:t>
      </w:r>
    </w:p>
    <w:p w:rsidR="006D588A" w:rsidRPr="00693008" w:rsidRDefault="006D588A" w:rsidP="005A3665">
      <w:pPr>
        <w:spacing w:line="276" w:lineRule="auto"/>
        <w:ind w:left="720"/>
        <w:rPr>
          <w:szCs w:val="24"/>
        </w:rPr>
      </w:pPr>
      <w:r w:rsidRPr="00693008">
        <w:rPr>
          <w:szCs w:val="24"/>
        </w:rPr>
        <w:t>A. W</w:t>
      </w:r>
      <w:r w:rsidRPr="00693008">
        <w:rPr>
          <w:szCs w:val="24"/>
          <w:vertAlign w:val="subscript"/>
        </w:rPr>
        <w:t>LKR</w:t>
      </w:r>
      <w:r w:rsidRPr="00693008">
        <w:rPr>
          <w:szCs w:val="24"/>
        </w:rPr>
        <w:t xml:space="preserve"> = </w:t>
      </w:r>
      <w:r w:rsidRPr="00693008">
        <w:rPr>
          <w:position w:val="-24"/>
          <w:szCs w:val="24"/>
        </w:rPr>
        <w:object w:dxaOrig="279" w:dyaOrig="620">
          <v:shape id="_x0000_i1029" type="#_x0000_t75" style="width:14.25pt;height:30.75pt" o:ole="">
            <v:imagedata r:id="rId10" o:title=""/>
          </v:shape>
          <o:OLEObject Type="Embed" ProgID="Equation.3" ShapeID="_x0000_i1029" DrawAspect="Content" ObjectID="_1554097521" r:id="rId11"/>
        </w:object>
      </w:r>
      <w:r w:rsidRPr="00693008">
        <w:rPr>
          <w:szCs w:val="24"/>
        </w:rPr>
        <w:t>[Z.m</w:t>
      </w:r>
      <w:r w:rsidRPr="00693008">
        <w:rPr>
          <w:szCs w:val="24"/>
          <w:vertAlign w:val="subscript"/>
        </w:rPr>
        <w:t>P</w:t>
      </w:r>
      <w:r w:rsidRPr="00693008">
        <w:rPr>
          <w:szCs w:val="24"/>
        </w:rPr>
        <w:t xml:space="preserve"> + (A</w:t>
      </w:r>
      <w:r w:rsidRPr="00693008">
        <w:rPr>
          <w:szCs w:val="24"/>
        </w:rPr>
        <w:sym w:font="Symbol" w:char="F02D"/>
      </w:r>
      <w:r w:rsidRPr="00693008">
        <w:rPr>
          <w:szCs w:val="24"/>
        </w:rPr>
        <w:t>Z).m</w:t>
      </w:r>
      <w:r w:rsidRPr="00693008">
        <w:rPr>
          <w:szCs w:val="24"/>
          <w:vertAlign w:val="subscript"/>
        </w:rPr>
        <w:t>n</w:t>
      </w:r>
      <w:r w:rsidRPr="00693008">
        <w:rPr>
          <w:szCs w:val="24"/>
        </w:rPr>
        <w:t xml:space="preserve"> </w:t>
      </w:r>
      <w:r w:rsidRPr="00693008">
        <w:rPr>
          <w:szCs w:val="24"/>
        </w:rPr>
        <w:sym w:font="Symbol" w:char="F02D"/>
      </w:r>
      <w:r w:rsidR="00693008">
        <w:rPr>
          <w:szCs w:val="24"/>
        </w:rPr>
        <w:t xml:space="preserve"> m] </w:t>
      </w:r>
      <w:r w:rsidR="005A3665">
        <w:rPr>
          <w:szCs w:val="24"/>
        </w:rPr>
        <w:tab/>
      </w:r>
      <w:r w:rsidRPr="00693008">
        <w:rPr>
          <w:szCs w:val="24"/>
        </w:rPr>
        <w:t>B. W</w:t>
      </w:r>
      <w:r w:rsidRPr="00693008">
        <w:rPr>
          <w:szCs w:val="24"/>
          <w:vertAlign w:val="subscript"/>
        </w:rPr>
        <w:t>LKR</w:t>
      </w:r>
      <w:r w:rsidRPr="00693008">
        <w:rPr>
          <w:szCs w:val="24"/>
        </w:rPr>
        <w:t xml:space="preserve"> = </w:t>
      </w:r>
      <w:r w:rsidRPr="00693008">
        <w:rPr>
          <w:position w:val="-24"/>
          <w:szCs w:val="24"/>
        </w:rPr>
        <w:object w:dxaOrig="279" w:dyaOrig="620">
          <v:shape id="_x0000_i1030" type="#_x0000_t75" style="width:14.25pt;height:30.75pt" o:ole="">
            <v:imagedata r:id="rId10" o:title=""/>
          </v:shape>
          <o:OLEObject Type="Embed" ProgID="Equation.3" ShapeID="_x0000_i1030" DrawAspect="Content" ObjectID="_1554097522" r:id="rId12"/>
        </w:object>
      </w:r>
      <w:r w:rsidRPr="00693008">
        <w:rPr>
          <w:szCs w:val="24"/>
        </w:rPr>
        <w:t>[Z.m</w:t>
      </w:r>
      <w:r w:rsidRPr="00693008">
        <w:rPr>
          <w:szCs w:val="24"/>
          <w:vertAlign w:val="subscript"/>
        </w:rPr>
        <w:t>P</w:t>
      </w:r>
      <w:r w:rsidRPr="00693008">
        <w:rPr>
          <w:szCs w:val="24"/>
        </w:rPr>
        <w:t xml:space="preserve"> + (A</w:t>
      </w:r>
      <w:r w:rsidRPr="00693008">
        <w:rPr>
          <w:szCs w:val="24"/>
        </w:rPr>
        <w:sym w:font="Symbol" w:char="F02D"/>
      </w:r>
      <w:r w:rsidRPr="00693008">
        <w:rPr>
          <w:szCs w:val="24"/>
        </w:rPr>
        <w:t>Z).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m]</w:t>
      </w:r>
      <w:r w:rsidRPr="00693008">
        <w:rPr>
          <w:szCs w:val="24"/>
          <w:vertAlign w:val="superscript"/>
        </w:rPr>
        <w:t>2</w:t>
      </w:r>
      <w:r w:rsidRPr="00693008">
        <w:rPr>
          <w:szCs w:val="24"/>
        </w:rPr>
        <w:t>c</w:t>
      </w:r>
    </w:p>
    <w:p w:rsidR="006D588A" w:rsidRPr="005A3665" w:rsidRDefault="006D588A" w:rsidP="005A3665">
      <w:pPr>
        <w:spacing w:line="276" w:lineRule="auto"/>
        <w:rPr>
          <w:szCs w:val="24"/>
        </w:rPr>
      </w:pPr>
      <w:r w:rsidRPr="00693008">
        <w:rPr>
          <w:szCs w:val="24"/>
        </w:rPr>
        <w:tab/>
        <w:t>C. W</w:t>
      </w:r>
      <w:r w:rsidRPr="00693008">
        <w:rPr>
          <w:szCs w:val="24"/>
          <w:vertAlign w:val="subscript"/>
        </w:rPr>
        <w:t>LKR</w:t>
      </w:r>
      <w:r w:rsidRPr="00693008">
        <w:rPr>
          <w:szCs w:val="24"/>
        </w:rPr>
        <w:t xml:space="preserve"> = </w:t>
      </w:r>
      <w:r w:rsidRPr="00693008">
        <w:rPr>
          <w:position w:val="-24"/>
          <w:szCs w:val="24"/>
        </w:rPr>
        <w:object w:dxaOrig="279" w:dyaOrig="620">
          <v:shape id="_x0000_i1031" type="#_x0000_t75" style="width:14.25pt;height:30.75pt" o:ole="">
            <v:imagedata r:id="rId10" o:title=""/>
          </v:shape>
          <o:OLEObject Type="Embed" ProgID="Equation.3" ShapeID="_x0000_i1031" DrawAspect="Content" ObjectID="_1554097523" r:id="rId13"/>
        </w:object>
      </w:r>
      <w:r w:rsidRPr="00693008">
        <w:rPr>
          <w:szCs w:val="24"/>
        </w:rPr>
        <w:t>[Z.m</w:t>
      </w:r>
      <w:r w:rsidRPr="00693008">
        <w:rPr>
          <w:szCs w:val="24"/>
          <w:vertAlign w:val="subscript"/>
        </w:rPr>
        <w:t>P</w:t>
      </w:r>
      <w:r w:rsidRPr="00693008">
        <w:rPr>
          <w:szCs w:val="24"/>
        </w:rPr>
        <w:t xml:space="preserve"> + (Z</w:t>
      </w:r>
      <w:r w:rsidRPr="00693008">
        <w:rPr>
          <w:szCs w:val="24"/>
        </w:rPr>
        <w:sym w:font="Symbol" w:char="F02D"/>
      </w:r>
      <w:r w:rsidRPr="00693008">
        <w:rPr>
          <w:szCs w:val="24"/>
        </w:rPr>
        <w:t>A).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m]c</w:t>
      </w:r>
      <w:r w:rsidRPr="00693008">
        <w:rPr>
          <w:szCs w:val="24"/>
          <w:vertAlign w:val="superscript"/>
        </w:rPr>
        <w:t>2</w:t>
      </w:r>
      <w:r w:rsidR="005A3665">
        <w:rPr>
          <w:szCs w:val="24"/>
        </w:rPr>
        <w:t xml:space="preserve"> </w:t>
      </w:r>
      <w:r w:rsidR="005A3665">
        <w:rPr>
          <w:szCs w:val="24"/>
        </w:rPr>
        <w:tab/>
      </w:r>
      <w:r w:rsidRPr="00693008">
        <w:rPr>
          <w:szCs w:val="24"/>
        </w:rPr>
        <w:t>D. W</w:t>
      </w:r>
      <w:r w:rsidRPr="00693008">
        <w:rPr>
          <w:szCs w:val="24"/>
          <w:vertAlign w:val="subscript"/>
        </w:rPr>
        <w:t>LKR</w:t>
      </w:r>
      <w:r w:rsidRPr="00693008">
        <w:rPr>
          <w:szCs w:val="24"/>
        </w:rPr>
        <w:t xml:space="preserve"> = </w:t>
      </w:r>
      <w:r w:rsidRPr="00693008">
        <w:rPr>
          <w:position w:val="-24"/>
          <w:szCs w:val="24"/>
        </w:rPr>
        <w:object w:dxaOrig="279" w:dyaOrig="620">
          <v:shape id="_x0000_i1032" type="#_x0000_t75" style="width:14.25pt;height:30.75pt" o:ole="">
            <v:imagedata r:id="rId14" o:title=""/>
          </v:shape>
          <o:OLEObject Type="Embed" ProgID="Equation.3" ShapeID="_x0000_i1032" DrawAspect="Content" ObjectID="_1554097524" r:id="rId15"/>
        </w:object>
      </w:r>
      <w:r w:rsidRPr="00693008">
        <w:rPr>
          <w:szCs w:val="24"/>
        </w:rPr>
        <w:t>[Z.m</w:t>
      </w:r>
      <w:r w:rsidRPr="00693008">
        <w:rPr>
          <w:szCs w:val="24"/>
          <w:vertAlign w:val="subscript"/>
        </w:rPr>
        <w:t>P</w:t>
      </w:r>
      <w:r w:rsidRPr="00693008">
        <w:rPr>
          <w:szCs w:val="24"/>
        </w:rPr>
        <w:t xml:space="preserve"> + (A</w:t>
      </w:r>
      <w:r w:rsidRPr="00693008">
        <w:rPr>
          <w:szCs w:val="24"/>
        </w:rPr>
        <w:sym w:font="Symbol" w:char="F02D"/>
      </w:r>
      <w:r w:rsidRPr="00693008">
        <w:rPr>
          <w:szCs w:val="24"/>
        </w:rPr>
        <w:t>Z).m</w:t>
      </w:r>
      <w:r w:rsidRPr="00693008">
        <w:rPr>
          <w:szCs w:val="24"/>
          <w:vertAlign w:val="subscript"/>
        </w:rPr>
        <w:t>n</w:t>
      </w:r>
      <w:r w:rsidRPr="00693008">
        <w:rPr>
          <w:szCs w:val="24"/>
        </w:rPr>
        <w:t xml:space="preserve"> </w:t>
      </w:r>
      <w:r w:rsidRPr="00693008">
        <w:rPr>
          <w:szCs w:val="24"/>
        </w:rPr>
        <w:sym w:font="Symbol" w:char="F02D"/>
      </w:r>
      <w:r w:rsidRPr="00693008">
        <w:rPr>
          <w:szCs w:val="24"/>
        </w:rPr>
        <w:t xml:space="preserve"> m]c</w:t>
      </w:r>
      <w:r w:rsidRPr="00693008">
        <w:rPr>
          <w:szCs w:val="24"/>
          <w:vertAlign w:val="superscript"/>
        </w:rPr>
        <w:t>2</w:t>
      </w:r>
    </w:p>
    <w:p w:rsidR="006D588A" w:rsidRPr="00693008" w:rsidRDefault="006D588A" w:rsidP="005A3665">
      <w:pPr>
        <w:spacing w:line="276" w:lineRule="auto"/>
        <w:ind w:left="360" w:right="-5" w:hanging="360"/>
        <w:rPr>
          <w:szCs w:val="24"/>
        </w:rPr>
      </w:pPr>
      <w:r w:rsidRPr="00693008">
        <w:rPr>
          <w:b/>
          <w:szCs w:val="24"/>
        </w:rPr>
        <w:t xml:space="preserve">Caâu 18. </w:t>
      </w:r>
      <w:r w:rsidRPr="00693008">
        <w:rPr>
          <w:szCs w:val="24"/>
        </w:rPr>
        <w:t xml:space="preserve">Haït nhaân </w:t>
      </w:r>
      <w:r w:rsidRPr="00693008">
        <w:rPr>
          <w:position w:val="-12"/>
          <w:szCs w:val="24"/>
        </w:rPr>
        <w:object w:dxaOrig="580" w:dyaOrig="380">
          <v:shape id="_x0000_i1033" type="#_x0000_t75" style="width:29.25pt;height:18.75pt" o:ole="">
            <v:imagedata r:id="rId16" o:title=""/>
          </v:shape>
          <o:OLEObject Type="Embed" ProgID="Equation.3" ShapeID="_x0000_i1033" DrawAspect="Content" ObjectID="_1554097525" r:id="rId17"/>
        </w:object>
      </w:r>
      <w:r w:rsidRPr="00693008">
        <w:rPr>
          <w:szCs w:val="24"/>
        </w:rPr>
        <w:t xml:space="preserve"> coù caáu taïo goàm:</w:t>
      </w:r>
    </w:p>
    <w:p w:rsidR="006D588A" w:rsidRPr="00693008" w:rsidRDefault="006D588A" w:rsidP="005A3665">
      <w:pPr>
        <w:spacing w:line="276" w:lineRule="auto"/>
        <w:ind w:left="360" w:right="-5" w:hanging="360"/>
        <w:rPr>
          <w:szCs w:val="24"/>
        </w:rPr>
      </w:pPr>
      <w:r w:rsidRPr="00693008">
        <w:rPr>
          <w:szCs w:val="24"/>
        </w:rPr>
        <w:lastRenderedPageBreak/>
        <w:tab/>
        <w:t>A. 126 proâtoân vaø 84 nôtron.</w:t>
      </w:r>
      <w:r w:rsidRPr="00693008">
        <w:rPr>
          <w:szCs w:val="24"/>
        </w:rPr>
        <w:tab/>
      </w:r>
      <w:r w:rsidRPr="00693008">
        <w:rPr>
          <w:szCs w:val="24"/>
        </w:rPr>
        <w:tab/>
      </w:r>
      <w:r w:rsidRPr="00693008">
        <w:rPr>
          <w:szCs w:val="24"/>
        </w:rPr>
        <w:tab/>
      </w:r>
      <w:r w:rsidR="000816C0" w:rsidRPr="00693008">
        <w:rPr>
          <w:szCs w:val="24"/>
        </w:rPr>
        <w:br/>
      </w:r>
      <w:r w:rsidRPr="00693008">
        <w:rPr>
          <w:szCs w:val="24"/>
        </w:rPr>
        <w:t>B. 84 proâtoân vaø 294 nôtron.</w:t>
      </w:r>
      <w:r w:rsidRPr="00693008">
        <w:rPr>
          <w:szCs w:val="24"/>
        </w:rPr>
        <w:tab/>
      </w:r>
    </w:p>
    <w:p w:rsidR="006D588A" w:rsidRPr="00693008" w:rsidRDefault="006D588A" w:rsidP="005A3665">
      <w:pPr>
        <w:spacing w:line="276" w:lineRule="auto"/>
        <w:ind w:left="360" w:right="-5" w:hanging="360"/>
        <w:rPr>
          <w:szCs w:val="24"/>
        </w:rPr>
      </w:pPr>
      <w:r w:rsidRPr="00693008">
        <w:rPr>
          <w:szCs w:val="24"/>
        </w:rPr>
        <w:tab/>
        <w:t>C. 84 proâtoân vaø 126 nôtron.</w:t>
      </w:r>
      <w:r w:rsidRPr="00693008">
        <w:rPr>
          <w:szCs w:val="24"/>
        </w:rPr>
        <w:tab/>
      </w:r>
      <w:r w:rsidRPr="00693008">
        <w:rPr>
          <w:szCs w:val="24"/>
        </w:rPr>
        <w:tab/>
      </w:r>
      <w:r w:rsidRPr="00693008">
        <w:rPr>
          <w:szCs w:val="24"/>
        </w:rPr>
        <w:tab/>
      </w:r>
      <w:r w:rsidR="000816C0" w:rsidRPr="00693008">
        <w:rPr>
          <w:szCs w:val="24"/>
        </w:rPr>
        <w:br/>
      </w:r>
      <w:r w:rsidRPr="00693008">
        <w:rPr>
          <w:szCs w:val="24"/>
        </w:rPr>
        <w:t>D. 294 proâtoân vaø 84 nôtron.</w:t>
      </w:r>
      <w:r w:rsidRPr="00693008">
        <w:rPr>
          <w:szCs w:val="24"/>
        </w:rPr>
        <w:tab/>
      </w:r>
    </w:p>
    <w:p w:rsidR="006D588A" w:rsidRPr="00693008" w:rsidRDefault="006D588A" w:rsidP="005A3665">
      <w:pPr>
        <w:spacing w:line="276" w:lineRule="auto"/>
        <w:ind w:left="426" w:hanging="426"/>
        <w:rPr>
          <w:szCs w:val="24"/>
        </w:rPr>
      </w:pPr>
      <w:r w:rsidRPr="00693008">
        <w:rPr>
          <w:b/>
          <w:szCs w:val="24"/>
        </w:rPr>
        <w:t xml:space="preserve">Caâu 19. </w:t>
      </w:r>
      <w:r w:rsidRPr="00693008">
        <w:rPr>
          <w:szCs w:val="24"/>
        </w:rPr>
        <w:t xml:space="preserve">Naêng löôïng lieân keát rieâng cuûa haït nhaân caøng lôùn thì haït nhaân </w:t>
      </w:r>
    </w:p>
    <w:p w:rsidR="006D588A" w:rsidRPr="00693008" w:rsidRDefault="000816C0" w:rsidP="005A3665">
      <w:pPr>
        <w:spacing w:line="276" w:lineRule="auto"/>
        <w:ind w:left="426" w:hanging="426"/>
        <w:rPr>
          <w:szCs w:val="24"/>
        </w:rPr>
      </w:pPr>
      <w:r w:rsidRPr="00693008">
        <w:rPr>
          <w:szCs w:val="24"/>
        </w:rPr>
        <w:tab/>
        <w:t>A. caøng beàn vöõng.</w:t>
      </w:r>
      <w:r w:rsidRPr="00693008">
        <w:rPr>
          <w:szCs w:val="24"/>
        </w:rPr>
        <w:tab/>
        <w:t xml:space="preserve">   </w:t>
      </w:r>
      <w:r w:rsidRPr="00693008">
        <w:rPr>
          <w:szCs w:val="24"/>
        </w:rPr>
        <w:br/>
      </w:r>
      <w:r w:rsidR="006D588A" w:rsidRPr="00693008">
        <w:rPr>
          <w:szCs w:val="24"/>
        </w:rPr>
        <w:t>B. caøng deå phaù vôõ</w:t>
      </w:r>
      <w:r w:rsidR="006D588A" w:rsidRPr="00693008">
        <w:rPr>
          <w:szCs w:val="24"/>
        </w:rPr>
        <w:tab/>
      </w:r>
    </w:p>
    <w:p w:rsidR="006D588A" w:rsidRPr="00693008" w:rsidRDefault="006D588A" w:rsidP="005A3665">
      <w:pPr>
        <w:spacing w:line="276" w:lineRule="auto"/>
        <w:ind w:left="426" w:hanging="426"/>
        <w:rPr>
          <w:szCs w:val="24"/>
        </w:rPr>
      </w:pPr>
      <w:r w:rsidRPr="00693008">
        <w:rPr>
          <w:szCs w:val="24"/>
        </w:rPr>
        <w:tab/>
        <w:t>C. caøng keùm beàn vöõng.</w:t>
      </w:r>
      <w:r w:rsidRPr="00693008">
        <w:rPr>
          <w:szCs w:val="24"/>
        </w:rPr>
        <w:tab/>
      </w:r>
      <w:r w:rsidRPr="00693008">
        <w:rPr>
          <w:szCs w:val="24"/>
        </w:rPr>
        <w:tab/>
      </w:r>
      <w:r w:rsidRPr="00693008">
        <w:rPr>
          <w:szCs w:val="24"/>
        </w:rPr>
        <w:tab/>
      </w:r>
      <w:r w:rsidRPr="00693008">
        <w:rPr>
          <w:szCs w:val="24"/>
        </w:rPr>
        <w:tab/>
      </w:r>
      <w:r w:rsidR="000816C0" w:rsidRPr="00693008">
        <w:rPr>
          <w:szCs w:val="24"/>
        </w:rPr>
        <w:br/>
      </w:r>
      <w:r w:rsidRPr="00693008">
        <w:rPr>
          <w:szCs w:val="24"/>
        </w:rPr>
        <w:t>D. coù ñoä huït khoái caøng nhoû.</w:t>
      </w:r>
    </w:p>
    <w:p w:rsidR="006D588A" w:rsidRPr="00693008" w:rsidRDefault="006D588A" w:rsidP="005A3665">
      <w:pPr>
        <w:spacing w:line="276" w:lineRule="auto"/>
        <w:ind w:left="426" w:hanging="426"/>
        <w:rPr>
          <w:szCs w:val="24"/>
        </w:rPr>
      </w:pPr>
      <w:r w:rsidRPr="00693008">
        <w:rPr>
          <w:b/>
          <w:szCs w:val="24"/>
        </w:rPr>
        <w:t xml:space="preserve">Caâu 20. </w:t>
      </w:r>
      <w:r w:rsidRPr="00693008">
        <w:rPr>
          <w:szCs w:val="24"/>
        </w:rPr>
        <w:t xml:space="preserve">Moät haït nhaân </w:t>
      </w:r>
      <w:r w:rsidRPr="00693008">
        <w:rPr>
          <w:b/>
          <w:i/>
          <w:szCs w:val="24"/>
        </w:rPr>
        <w:t>nheï</w:t>
      </w:r>
      <w:r w:rsidRPr="00693008">
        <w:rPr>
          <w:szCs w:val="24"/>
        </w:rPr>
        <w:t xml:space="preserve"> coù ñoä huït khoái caøng lôùn thì</w:t>
      </w:r>
    </w:p>
    <w:p w:rsidR="006D588A" w:rsidRPr="00693008" w:rsidRDefault="006D588A" w:rsidP="005A3665">
      <w:pPr>
        <w:spacing w:line="276" w:lineRule="auto"/>
        <w:ind w:left="426" w:hanging="426"/>
        <w:rPr>
          <w:szCs w:val="24"/>
        </w:rPr>
      </w:pPr>
      <w:r w:rsidRPr="00693008">
        <w:rPr>
          <w:szCs w:val="24"/>
        </w:rPr>
        <w:tab/>
        <w:t xml:space="preserve">A. naêng löôïng lieân keát rieâng caøng nhoû. </w:t>
      </w:r>
      <w:r w:rsidRPr="00693008">
        <w:rPr>
          <w:szCs w:val="24"/>
        </w:rPr>
        <w:tab/>
      </w:r>
      <w:r w:rsidR="000816C0" w:rsidRPr="00693008">
        <w:rPr>
          <w:szCs w:val="24"/>
        </w:rPr>
        <w:br/>
      </w:r>
      <w:r w:rsidRPr="00693008">
        <w:rPr>
          <w:szCs w:val="24"/>
        </w:rPr>
        <w:t>B. naêng löôïng lieân keát rieâng caøng lôùn.</w:t>
      </w:r>
    </w:p>
    <w:p w:rsidR="006D588A" w:rsidRPr="00693008" w:rsidRDefault="006D588A" w:rsidP="005A3665">
      <w:pPr>
        <w:spacing w:line="276" w:lineRule="auto"/>
        <w:ind w:left="426" w:hanging="426"/>
        <w:rPr>
          <w:szCs w:val="24"/>
        </w:rPr>
      </w:pPr>
      <w:r w:rsidRPr="00693008">
        <w:rPr>
          <w:szCs w:val="24"/>
        </w:rPr>
        <w:tab/>
        <w:t>C. caøng keùm beàn vöõng.</w:t>
      </w:r>
      <w:r w:rsidRPr="00693008">
        <w:rPr>
          <w:szCs w:val="24"/>
        </w:rPr>
        <w:tab/>
      </w:r>
      <w:r w:rsidRPr="00693008">
        <w:rPr>
          <w:szCs w:val="24"/>
        </w:rPr>
        <w:tab/>
      </w:r>
      <w:r w:rsidRPr="00693008">
        <w:rPr>
          <w:szCs w:val="24"/>
        </w:rPr>
        <w:tab/>
      </w:r>
      <w:r w:rsidRPr="00693008">
        <w:rPr>
          <w:szCs w:val="24"/>
        </w:rPr>
        <w:tab/>
      </w:r>
      <w:r w:rsidR="000816C0" w:rsidRPr="00693008">
        <w:rPr>
          <w:szCs w:val="24"/>
        </w:rPr>
        <w:br/>
      </w:r>
      <w:r w:rsidRPr="00693008">
        <w:rPr>
          <w:szCs w:val="24"/>
        </w:rPr>
        <w:t>D. naêng löôïng lieân keát caøng nhoû.</w:t>
      </w:r>
    </w:p>
    <w:p w:rsidR="006D588A" w:rsidRPr="00693008" w:rsidRDefault="006D588A" w:rsidP="005A3665">
      <w:pPr>
        <w:spacing w:line="276" w:lineRule="auto"/>
        <w:ind w:right="-5"/>
        <w:rPr>
          <w:szCs w:val="24"/>
        </w:rPr>
      </w:pPr>
      <w:r w:rsidRPr="00693008">
        <w:rPr>
          <w:b/>
          <w:szCs w:val="24"/>
        </w:rPr>
        <w:t xml:space="preserve">Caâu 21. </w:t>
      </w:r>
      <w:r w:rsidRPr="00693008">
        <w:rPr>
          <w:szCs w:val="24"/>
        </w:rPr>
        <w:t>Caùc ñoàng vò cuûa cuøng moät nguyeân toá thì coù cuøng</w:t>
      </w:r>
    </w:p>
    <w:p w:rsidR="006D588A" w:rsidRPr="00693008" w:rsidRDefault="006D588A" w:rsidP="005A3665">
      <w:pPr>
        <w:spacing w:line="276" w:lineRule="auto"/>
        <w:ind w:right="-5"/>
        <w:rPr>
          <w:szCs w:val="24"/>
          <w:lang w:val="fr-FR"/>
        </w:rPr>
      </w:pPr>
      <w:r w:rsidRPr="00693008">
        <w:rPr>
          <w:szCs w:val="24"/>
        </w:rPr>
        <w:t>A</w:t>
      </w:r>
      <w:r w:rsidR="000816C0" w:rsidRPr="00693008">
        <w:rPr>
          <w:szCs w:val="24"/>
        </w:rPr>
        <w:t>. soá khoái.</w:t>
      </w:r>
      <w:r w:rsidR="000816C0" w:rsidRPr="00693008">
        <w:rPr>
          <w:szCs w:val="24"/>
        </w:rPr>
        <w:tab/>
        <w:t>B. soá nucloân.</w:t>
      </w:r>
      <w:r w:rsidR="000816C0" w:rsidRPr="00693008">
        <w:rPr>
          <w:szCs w:val="24"/>
        </w:rPr>
        <w:tab/>
      </w:r>
      <w:r w:rsidR="000816C0" w:rsidRPr="00693008">
        <w:rPr>
          <w:szCs w:val="24"/>
          <w:lang w:val="fr-FR"/>
        </w:rPr>
        <w:t>C. soá nôtron.</w:t>
      </w:r>
      <w:r w:rsidR="000816C0" w:rsidRPr="00693008">
        <w:rPr>
          <w:szCs w:val="24"/>
          <w:lang w:val="fr-FR"/>
        </w:rPr>
        <w:tab/>
      </w:r>
      <w:r w:rsidRPr="00693008">
        <w:rPr>
          <w:szCs w:val="24"/>
          <w:lang w:val="fr-FR"/>
        </w:rPr>
        <w:t>D. soá proâtoân.</w:t>
      </w:r>
    </w:p>
    <w:p w:rsidR="006D588A" w:rsidRPr="00693008" w:rsidRDefault="006D588A" w:rsidP="005A3665">
      <w:pPr>
        <w:spacing w:line="276" w:lineRule="auto"/>
        <w:ind w:right="-5"/>
        <w:rPr>
          <w:szCs w:val="24"/>
          <w:lang w:val="fr-FR"/>
        </w:rPr>
      </w:pPr>
      <w:r w:rsidRPr="00693008">
        <w:rPr>
          <w:b/>
          <w:szCs w:val="24"/>
          <w:lang w:val="fr-FR"/>
        </w:rPr>
        <w:t xml:space="preserve">Caâu 22. </w:t>
      </w:r>
      <w:r w:rsidRPr="00693008">
        <w:rPr>
          <w:szCs w:val="24"/>
          <w:lang w:val="fr-FR"/>
        </w:rPr>
        <w:t xml:space="preserve">Khoái löôïng gaàn ñuùng tính theo ñôn vò u cuûa haït nhaân </w:t>
      </w:r>
      <w:r w:rsidRPr="00693008">
        <w:rPr>
          <w:position w:val="-12"/>
          <w:szCs w:val="24"/>
        </w:rPr>
        <w:object w:dxaOrig="580" w:dyaOrig="380">
          <v:shape id="_x0000_i1034" type="#_x0000_t75" style="width:29.25pt;height:18.75pt" o:ole="">
            <v:imagedata r:id="rId18" o:title=""/>
          </v:shape>
          <o:OLEObject Type="Embed" ProgID="Equation.3" ShapeID="_x0000_i1034" DrawAspect="Content" ObjectID="_1554097526" r:id="rId19"/>
        </w:object>
      </w:r>
      <w:r w:rsidRPr="00693008">
        <w:rPr>
          <w:szCs w:val="24"/>
          <w:lang w:val="fr-FR"/>
        </w:rPr>
        <w:t xml:space="preserve"> laø</w:t>
      </w:r>
    </w:p>
    <w:p w:rsidR="006D588A" w:rsidRPr="00693008" w:rsidRDefault="006D588A" w:rsidP="005A3665">
      <w:pPr>
        <w:spacing w:line="276" w:lineRule="auto"/>
        <w:ind w:right="-5"/>
        <w:rPr>
          <w:szCs w:val="24"/>
          <w:lang w:val="fr-FR"/>
        </w:rPr>
      </w:pPr>
      <w:r w:rsidRPr="00693008">
        <w:rPr>
          <w:szCs w:val="24"/>
          <w:lang w:val="fr-FR"/>
        </w:rPr>
        <w:tab/>
        <w:t>A. 84u</w:t>
      </w:r>
      <w:r w:rsidRPr="00693008">
        <w:rPr>
          <w:szCs w:val="24"/>
          <w:lang w:val="fr-FR"/>
        </w:rPr>
        <w:tab/>
      </w:r>
      <w:r w:rsidR="000816C0" w:rsidRPr="00693008">
        <w:rPr>
          <w:szCs w:val="24"/>
          <w:lang w:val="fr-FR"/>
        </w:rPr>
        <w:t xml:space="preserve">   B. 210u</w:t>
      </w:r>
      <w:r w:rsidR="000816C0" w:rsidRPr="00693008">
        <w:rPr>
          <w:szCs w:val="24"/>
          <w:lang w:val="fr-FR"/>
        </w:rPr>
        <w:tab/>
      </w:r>
      <w:r w:rsidR="00693008">
        <w:rPr>
          <w:szCs w:val="24"/>
          <w:lang w:val="fr-FR"/>
        </w:rPr>
        <w:t>C. 126u</w:t>
      </w:r>
      <w:r w:rsidRPr="00693008">
        <w:rPr>
          <w:szCs w:val="24"/>
          <w:lang w:val="fr-FR"/>
        </w:rPr>
        <w:tab/>
        <w:t>D. 294u</w:t>
      </w:r>
    </w:p>
    <w:p w:rsidR="006D588A" w:rsidRPr="00693008" w:rsidRDefault="006D588A" w:rsidP="005A3665">
      <w:pPr>
        <w:spacing w:line="276" w:lineRule="auto"/>
        <w:ind w:right="-5"/>
        <w:rPr>
          <w:szCs w:val="24"/>
          <w:lang w:val="fr-FR"/>
        </w:rPr>
      </w:pPr>
      <w:r w:rsidRPr="00693008">
        <w:rPr>
          <w:b/>
          <w:szCs w:val="24"/>
          <w:lang w:val="fr-FR"/>
        </w:rPr>
        <w:t xml:space="preserve">Caâu 23. </w:t>
      </w:r>
      <w:r w:rsidRPr="00693008">
        <w:rPr>
          <w:szCs w:val="24"/>
          <w:lang w:val="fr-FR"/>
        </w:rPr>
        <w:t xml:space="preserve">Soá nucloân coù trong haït nhaân </w:t>
      </w:r>
      <w:r w:rsidRPr="00693008">
        <w:rPr>
          <w:position w:val="-12"/>
          <w:szCs w:val="24"/>
        </w:rPr>
        <w:object w:dxaOrig="540" w:dyaOrig="400">
          <v:shape id="_x0000_i1035" type="#_x0000_t75" style="width:27pt;height:20.25pt" o:ole="">
            <v:imagedata r:id="rId20" o:title=""/>
          </v:shape>
          <o:OLEObject Type="Embed" ProgID="Equation.3" ShapeID="_x0000_i1035" DrawAspect="Content" ObjectID="_1554097527" r:id="rId21"/>
        </w:object>
      </w:r>
      <w:r w:rsidRPr="00693008">
        <w:rPr>
          <w:szCs w:val="24"/>
          <w:lang w:val="fr-FR"/>
        </w:rPr>
        <w:t xml:space="preserve"> laø</w:t>
      </w:r>
    </w:p>
    <w:p w:rsidR="006D588A" w:rsidRPr="00693008" w:rsidRDefault="000816C0" w:rsidP="005A3665">
      <w:pPr>
        <w:spacing w:line="276" w:lineRule="auto"/>
        <w:ind w:right="-5"/>
        <w:rPr>
          <w:szCs w:val="24"/>
          <w:lang w:val="fr-FR"/>
        </w:rPr>
      </w:pPr>
      <w:r w:rsidRPr="00693008">
        <w:rPr>
          <w:szCs w:val="24"/>
          <w:lang w:val="fr-FR"/>
        </w:rPr>
        <w:tab/>
        <w:t>A. 60</w:t>
      </w:r>
      <w:r w:rsidRPr="00693008">
        <w:rPr>
          <w:szCs w:val="24"/>
          <w:lang w:val="fr-FR"/>
        </w:rPr>
        <w:tab/>
        <w:t>B. 27</w:t>
      </w:r>
      <w:r w:rsidRPr="00693008">
        <w:rPr>
          <w:szCs w:val="24"/>
          <w:lang w:val="fr-FR"/>
        </w:rPr>
        <w:tab/>
        <w:t>C. 33</w:t>
      </w:r>
      <w:r w:rsidRPr="00693008">
        <w:rPr>
          <w:szCs w:val="24"/>
          <w:lang w:val="fr-FR"/>
        </w:rPr>
        <w:tab/>
      </w:r>
      <w:r w:rsidR="006D588A" w:rsidRPr="00693008">
        <w:rPr>
          <w:szCs w:val="24"/>
          <w:lang w:val="fr-FR"/>
        </w:rPr>
        <w:t>D. 87</w:t>
      </w:r>
    </w:p>
    <w:p w:rsidR="006D588A" w:rsidRPr="00693008" w:rsidRDefault="006D588A" w:rsidP="005A3665">
      <w:pPr>
        <w:spacing w:line="276" w:lineRule="auto"/>
        <w:ind w:right="-5"/>
        <w:rPr>
          <w:szCs w:val="24"/>
          <w:lang w:val="fr-FR"/>
        </w:rPr>
      </w:pPr>
      <w:r w:rsidRPr="00693008">
        <w:rPr>
          <w:b/>
          <w:szCs w:val="24"/>
          <w:lang w:val="fr-FR"/>
        </w:rPr>
        <w:t xml:space="preserve">Caâu 24. </w:t>
      </w:r>
      <w:r w:rsidRPr="00693008">
        <w:rPr>
          <w:szCs w:val="24"/>
          <w:lang w:val="fr-FR"/>
        </w:rPr>
        <w:t xml:space="preserve">Soá nôtron coù trong haït nhaân </w:t>
      </w:r>
      <w:r w:rsidRPr="00693008">
        <w:rPr>
          <w:position w:val="-12"/>
          <w:szCs w:val="24"/>
        </w:rPr>
        <w:object w:dxaOrig="600" w:dyaOrig="400">
          <v:shape id="_x0000_i1036" type="#_x0000_t75" style="width:30pt;height:20.25pt" o:ole="">
            <v:imagedata r:id="rId22" o:title=""/>
          </v:shape>
          <o:OLEObject Type="Embed" ProgID="Equation.3" ShapeID="_x0000_i1036" DrawAspect="Content" ObjectID="_1554097528" r:id="rId23"/>
        </w:object>
      </w:r>
      <w:r w:rsidRPr="00693008">
        <w:rPr>
          <w:szCs w:val="24"/>
          <w:lang w:val="fr-FR"/>
        </w:rPr>
        <w:t xml:space="preserve"> laø</w:t>
      </w:r>
    </w:p>
    <w:p w:rsidR="006D588A" w:rsidRPr="00693008" w:rsidRDefault="006D588A" w:rsidP="005A3665">
      <w:pPr>
        <w:spacing w:line="276" w:lineRule="auto"/>
        <w:ind w:right="-5"/>
        <w:rPr>
          <w:szCs w:val="24"/>
          <w:lang w:val="fr-FR"/>
        </w:rPr>
      </w:pPr>
      <w:r w:rsidRPr="00693008">
        <w:rPr>
          <w:szCs w:val="24"/>
          <w:lang w:val="fr-FR"/>
        </w:rPr>
        <w:tab/>
        <w:t>A. 288</w:t>
      </w:r>
      <w:r w:rsidRPr="00693008">
        <w:rPr>
          <w:szCs w:val="24"/>
          <w:lang w:val="fr-FR"/>
        </w:rPr>
        <w:tab/>
      </w:r>
      <w:r w:rsidR="000816C0" w:rsidRPr="00693008">
        <w:rPr>
          <w:szCs w:val="24"/>
          <w:lang w:val="fr-FR"/>
        </w:rPr>
        <w:t xml:space="preserve">    B. 206</w:t>
      </w:r>
      <w:r w:rsidR="000816C0" w:rsidRPr="00693008">
        <w:rPr>
          <w:szCs w:val="24"/>
          <w:lang w:val="fr-FR"/>
        </w:rPr>
        <w:tab/>
        <w:t>C. 124</w:t>
      </w:r>
      <w:r w:rsidR="000816C0" w:rsidRPr="00693008">
        <w:rPr>
          <w:szCs w:val="24"/>
          <w:lang w:val="fr-FR"/>
        </w:rPr>
        <w:tab/>
        <w:t xml:space="preserve">     </w:t>
      </w:r>
      <w:r w:rsidRPr="00693008">
        <w:rPr>
          <w:szCs w:val="24"/>
          <w:lang w:val="fr-FR"/>
        </w:rPr>
        <w:t>D. 82</w:t>
      </w:r>
    </w:p>
    <w:p w:rsidR="006D588A" w:rsidRPr="00693008" w:rsidRDefault="006D588A" w:rsidP="005A3665">
      <w:pPr>
        <w:spacing w:line="276" w:lineRule="auto"/>
        <w:rPr>
          <w:szCs w:val="24"/>
          <w:lang w:val="fr-FR"/>
        </w:rPr>
      </w:pPr>
    </w:p>
    <w:p w:rsidR="006D588A" w:rsidRPr="00693008" w:rsidRDefault="006D588A" w:rsidP="005A3665">
      <w:pPr>
        <w:spacing w:line="276" w:lineRule="auto"/>
        <w:rPr>
          <w:szCs w:val="24"/>
          <w:lang w:val="fr-FR"/>
        </w:rPr>
        <w:sectPr w:rsidR="006D588A" w:rsidRPr="00693008" w:rsidSect="005A3665">
          <w:pgSz w:w="12240" w:h="15840"/>
          <w:pgMar w:top="426" w:right="758" w:bottom="426" w:left="709" w:header="708" w:footer="708" w:gutter="0"/>
          <w:cols w:sep="1" w:space="141"/>
          <w:docGrid w:linePitch="360"/>
        </w:sectPr>
      </w:pPr>
    </w:p>
    <w:p w:rsidR="006D588A" w:rsidRPr="00693008" w:rsidRDefault="006D588A" w:rsidP="005A3665">
      <w:pPr>
        <w:spacing w:line="276" w:lineRule="auto"/>
        <w:rPr>
          <w:szCs w:val="24"/>
          <w:lang w:val="fr-FR"/>
        </w:rPr>
      </w:pPr>
    </w:p>
    <w:p w:rsidR="000816C0" w:rsidRPr="00693008" w:rsidRDefault="000816C0" w:rsidP="005A3665">
      <w:pPr>
        <w:spacing w:line="276" w:lineRule="auto"/>
        <w:ind w:right="-5"/>
        <w:rPr>
          <w:b/>
          <w:szCs w:val="24"/>
          <w:lang w:val="fr-FR"/>
        </w:rPr>
        <w:sectPr w:rsidR="000816C0" w:rsidRPr="00693008" w:rsidSect="005A3665">
          <w:type w:val="continuous"/>
          <w:pgSz w:w="12240" w:h="15840"/>
          <w:pgMar w:top="426" w:right="758" w:bottom="426" w:left="709" w:header="708" w:footer="708" w:gutter="0"/>
          <w:cols w:num="2" w:sep="1" w:space="141"/>
          <w:docGrid w:linePitch="360"/>
        </w:sectPr>
      </w:pPr>
    </w:p>
    <w:p w:rsidR="00561F32" w:rsidRPr="00693008" w:rsidRDefault="000816C0" w:rsidP="005A3665">
      <w:pPr>
        <w:spacing w:line="276" w:lineRule="auto"/>
        <w:ind w:right="-5"/>
        <w:rPr>
          <w:szCs w:val="24"/>
          <w:lang w:val="fr-FR"/>
        </w:rPr>
      </w:pPr>
      <w:r w:rsidRPr="00693008">
        <w:rPr>
          <w:b/>
          <w:szCs w:val="24"/>
          <w:lang w:val="fr-FR"/>
        </w:rPr>
        <w:lastRenderedPageBreak/>
        <w:t>Caâu 25</w:t>
      </w:r>
      <w:r w:rsidR="00561F32" w:rsidRPr="00693008">
        <w:rPr>
          <w:b/>
          <w:szCs w:val="24"/>
          <w:lang w:val="fr-FR"/>
        </w:rPr>
        <w:t xml:space="preserve">. </w:t>
      </w:r>
      <w:r w:rsidR="00561F32" w:rsidRPr="00693008">
        <w:rPr>
          <w:szCs w:val="24"/>
          <w:lang w:val="fr-FR"/>
        </w:rPr>
        <w:t>Trong moät thí nghieäm Iaâng veà giao thoa aùnh saùng, hai khe Iaâng caùch nhau 2mm, hình aûnh giao thoa ñöôïc höùng treân maøn aûnh caùch hai khe 2 m. Söû duïng aùnh saùng ñôn saéc coù böôùc soùng 6000 A</w:t>
      </w:r>
      <w:r w:rsidR="00561F32" w:rsidRPr="00693008">
        <w:rPr>
          <w:szCs w:val="24"/>
          <w:vertAlign w:val="superscript"/>
          <w:lang w:val="fr-FR"/>
        </w:rPr>
        <w:t>0</w:t>
      </w:r>
      <w:r w:rsidRPr="00693008">
        <w:rPr>
          <w:szCs w:val="24"/>
          <w:lang w:val="fr-FR"/>
        </w:rPr>
        <w:t>. Ti</w:t>
      </w:r>
      <w:r w:rsidRPr="00693008">
        <w:rPr>
          <w:rFonts w:ascii="Times New Roman" w:hAnsi="Times New Roman"/>
          <w:szCs w:val="24"/>
          <w:lang w:val="vi-VN"/>
        </w:rPr>
        <w:t>̀m</w:t>
      </w:r>
      <w:r w:rsidRPr="00693008">
        <w:rPr>
          <w:szCs w:val="24"/>
          <w:lang w:val="fr-FR"/>
        </w:rPr>
        <w:t xml:space="preserve"> khoaûng vaân.</w:t>
      </w:r>
    </w:p>
    <w:p w:rsidR="00F20441" w:rsidRPr="00693008" w:rsidRDefault="000816C0" w:rsidP="005A3665">
      <w:pPr>
        <w:tabs>
          <w:tab w:val="left" w:pos="720"/>
          <w:tab w:val="left" w:pos="1710"/>
          <w:tab w:val="left" w:pos="3240"/>
          <w:tab w:val="left" w:pos="5760"/>
          <w:tab w:val="left" w:pos="8280"/>
        </w:tabs>
        <w:spacing w:line="276" w:lineRule="auto"/>
        <w:ind w:right="25"/>
        <w:rPr>
          <w:rFonts w:ascii="Times New Roman" w:hAnsi="Times New Roman"/>
          <w:szCs w:val="24"/>
          <w:lang w:val="fr-FR"/>
        </w:rPr>
      </w:pPr>
      <w:r w:rsidRPr="00693008">
        <w:rPr>
          <w:b/>
          <w:szCs w:val="24"/>
          <w:lang w:val="fr-FR"/>
        </w:rPr>
        <w:t>Caâu 26</w:t>
      </w:r>
      <w:r w:rsidR="00F20441" w:rsidRPr="00693008">
        <w:rPr>
          <w:b/>
          <w:szCs w:val="24"/>
          <w:lang w:val="fr-FR"/>
        </w:rPr>
        <w:t xml:space="preserve">. </w:t>
      </w:r>
      <w:r w:rsidR="00F20441" w:rsidRPr="00693008">
        <w:rPr>
          <w:szCs w:val="24"/>
          <w:lang w:val="fr-FR"/>
        </w:rPr>
        <w:t>Trong TN GTAS, hai khe ñöôïc chieáu baèng aùnh saùng coù böôùc soùng 0,6</w:t>
      </w:r>
      <w:r w:rsidR="00F20441" w:rsidRPr="00693008">
        <w:rPr>
          <w:position w:val="-10"/>
          <w:szCs w:val="24"/>
        </w:rPr>
        <w:object w:dxaOrig="240" w:dyaOrig="260">
          <v:shape id="_x0000_i1037" type="#_x0000_t75" style="width:12pt;height:12.75pt" o:ole="">
            <v:imagedata r:id="rId24" o:title=""/>
          </v:shape>
          <o:OLEObject Type="Embed" ProgID="Equation.3" ShapeID="_x0000_i1037" DrawAspect="Content" ObjectID="_1554097529" r:id="rId25"/>
        </w:object>
      </w:r>
      <w:r w:rsidR="00F20441" w:rsidRPr="00693008">
        <w:rPr>
          <w:szCs w:val="24"/>
          <w:lang w:val="fr-FR"/>
        </w:rPr>
        <w:t>m. khoaûng caùch giöõa hai khe laø 1 mm vaø töø hai khe ñeán maøn laø 2m, Taïi M caùch vaân trung taâm moät ñoaïn 6 mm taïi ñoù coù</w:t>
      </w:r>
      <w:r w:rsidRPr="00693008">
        <w:rPr>
          <w:szCs w:val="24"/>
          <w:lang w:val="fr-FR"/>
        </w:rPr>
        <w:t xml:space="preserve"> </w:t>
      </w:r>
      <w:r w:rsidRPr="00693008">
        <w:rPr>
          <w:rFonts w:ascii="Times New Roman" w:hAnsi="Times New Roman"/>
          <w:szCs w:val="24"/>
          <w:lang w:val="fr-FR"/>
        </w:rPr>
        <w:t>vân sáng hay tối bậc (thứ) mấy?</w:t>
      </w:r>
    </w:p>
    <w:p w:rsidR="000816C0" w:rsidRPr="00693008" w:rsidRDefault="000816C0" w:rsidP="005A3665">
      <w:pPr>
        <w:tabs>
          <w:tab w:val="left" w:pos="360"/>
          <w:tab w:val="left" w:pos="2700"/>
          <w:tab w:val="left" w:pos="5130"/>
          <w:tab w:val="left" w:pos="7470"/>
        </w:tabs>
        <w:spacing w:line="276" w:lineRule="auto"/>
        <w:rPr>
          <w:rFonts w:cs="VNI-Times"/>
          <w:szCs w:val="24"/>
          <w:lang w:val="fr-FR"/>
        </w:rPr>
      </w:pPr>
      <w:r w:rsidRPr="00693008">
        <w:rPr>
          <w:b/>
          <w:szCs w:val="24"/>
          <w:lang w:val="fr-FR"/>
        </w:rPr>
        <w:t>Caâu 27</w:t>
      </w:r>
      <w:r w:rsidR="00F20441" w:rsidRPr="00693008">
        <w:rPr>
          <w:b/>
          <w:szCs w:val="24"/>
          <w:lang w:val="fr-FR"/>
        </w:rPr>
        <w:t xml:space="preserve">. </w:t>
      </w:r>
      <w:r w:rsidR="00F20441" w:rsidRPr="00693008">
        <w:rPr>
          <w:rFonts w:cs="VNI-Times"/>
          <w:szCs w:val="24"/>
          <w:lang w:val="fr-FR"/>
        </w:rPr>
        <w:t xml:space="preserve">Trong thí nghieäm giao thoa: a = 1 mm, D = 2 m, khoaûng caùch töø vaân saùng baäc 1 ñeán vaân saùng baäc 2 (hai vaân naøy naèm veà hai beân so vôùi vaân saùng trung taâm) caùch nhau 2,4mm. Tìm böôùc soùng </w:t>
      </w:r>
      <w:r w:rsidR="00F20441" w:rsidRPr="00693008">
        <w:rPr>
          <w:rFonts w:cs="VNI-Times"/>
          <w:szCs w:val="24"/>
        </w:rPr>
        <w:sym w:font="Symbol" w:char="F06C"/>
      </w:r>
      <w:r w:rsidR="00F20441" w:rsidRPr="00693008">
        <w:rPr>
          <w:rFonts w:cs="VNI-Times"/>
          <w:szCs w:val="24"/>
          <w:lang w:val="fr-FR"/>
        </w:rPr>
        <w:t>.</w:t>
      </w:r>
    </w:p>
    <w:p w:rsidR="000816C0" w:rsidRPr="00693008" w:rsidRDefault="00693008" w:rsidP="005A3665">
      <w:pPr>
        <w:tabs>
          <w:tab w:val="left" w:pos="720"/>
          <w:tab w:val="left" w:pos="1710"/>
          <w:tab w:val="left" w:pos="3240"/>
          <w:tab w:val="left" w:pos="5760"/>
          <w:tab w:val="left" w:pos="8280"/>
        </w:tabs>
        <w:spacing w:line="276" w:lineRule="auto"/>
        <w:ind w:right="25"/>
        <w:rPr>
          <w:szCs w:val="24"/>
          <w:lang w:val="fr-FR"/>
        </w:rPr>
      </w:pPr>
      <w:r w:rsidRPr="00693008">
        <w:rPr>
          <w:b/>
          <w:szCs w:val="24"/>
          <w:lang w:val="fr-FR"/>
        </w:rPr>
        <w:t xml:space="preserve">Caâu 28. </w:t>
      </w:r>
      <w:r w:rsidR="000816C0" w:rsidRPr="00693008">
        <w:rPr>
          <w:szCs w:val="24"/>
          <w:lang w:val="fr-FR"/>
        </w:rPr>
        <w:t>Haït nhaân Coban</w:t>
      </w:r>
      <w:r w:rsidR="000816C0" w:rsidRPr="00693008">
        <w:rPr>
          <w:position w:val="-12"/>
          <w:szCs w:val="24"/>
        </w:rPr>
        <w:object w:dxaOrig="220" w:dyaOrig="380">
          <v:shape id="_x0000_i1038" type="#_x0000_t75" style="width:11.25pt;height:18.75pt" o:ole="">
            <v:imagedata r:id="rId26" o:title=""/>
          </v:shape>
          <o:OLEObject Type="Embed" ProgID="Equation.3" ShapeID="_x0000_i1038" DrawAspect="Content" ObjectID="_1554097530" r:id="rId27"/>
        </w:object>
      </w:r>
      <w:r w:rsidR="000816C0" w:rsidRPr="00693008">
        <w:rPr>
          <w:szCs w:val="24"/>
          <w:lang w:val="fr-FR"/>
        </w:rPr>
        <w:t>Co coù khoái löôïng m</w:t>
      </w:r>
      <w:r w:rsidR="000816C0" w:rsidRPr="00693008">
        <w:rPr>
          <w:szCs w:val="24"/>
          <w:vertAlign w:val="subscript"/>
          <w:lang w:val="fr-FR"/>
        </w:rPr>
        <w:t>Co</w:t>
      </w:r>
      <w:r w:rsidR="000816C0" w:rsidRPr="00693008">
        <w:rPr>
          <w:szCs w:val="24"/>
          <w:lang w:val="fr-FR"/>
        </w:rPr>
        <w:t xml:space="preserve"> = 55,94u, khoái löôïng cuûa proâtoân vaø nôtroân laàn löôït laø m</w:t>
      </w:r>
      <w:r w:rsidR="000816C0" w:rsidRPr="00693008">
        <w:rPr>
          <w:szCs w:val="24"/>
          <w:vertAlign w:val="subscript"/>
          <w:lang w:val="fr-FR"/>
        </w:rPr>
        <w:t>P</w:t>
      </w:r>
      <w:r w:rsidR="000816C0" w:rsidRPr="00693008">
        <w:rPr>
          <w:szCs w:val="24"/>
          <w:lang w:val="fr-FR"/>
        </w:rPr>
        <w:t xml:space="preserve"> = 1,0073u; m</w:t>
      </w:r>
      <w:r w:rsidR="000816C0" w:rsidRPr="00693008">
        <w:rPr>
          <w:szCs w:val="24"/>
          <w:vertAlign w:val="subscript"/>
          <w:lang w:val="fr-FR"/>
        </w:rPr>
        <w:t>n</w:t>
      </w:r>
      <w:r w:rsidR="000816C0" w:rsidRPr="00693008">
        <w:rPr>
          <w:szCs w:val="24"/>
          <w:lang w:val="fr-FR"/>
        </w:rPr>
        <w:t xml:space="preserve"> = 1,0087u.</w:t>
      </w:r>
      <w:r w:rsidRPr="00693008">
        <w:rPr>
          <w:szCs w:val="24"/>
          <w:lang w:val="fr-FR"/>
        </w:rPr>
        <w:t xml:space="preserve"> Ti</w:t>
      </w:r>
      <w:r w:rsidRPr="00693008">
        <w:rPr>
          <w:rFonts w:ascii="Times New Roman" w:hAnsi="Times New Roman"/>
          <w:szCs w:val="24"/>
          <w:lang w:val="vi-VN"/>
        </w:rPr>
        <w:t>̀m</w:t>
      </w:r>
      <w:r w:rsidR="000816C0" w:rsidRPr="00693008">
        <w:rPr>
          <w:szCs w:val="24"/>
          <w:lang w:val="fr-FR"/>
        </w:rPr>
        <w:t xml:space="preserve"> </w:t>
      </w:r>
      <w:r w:rsidRPr="00693008">
        <w:rPr>
          <w:szCs w:val="24"/>
          <w:lang w:val="fr-FR"/>
        </w:rPr>
        <w:t xml:space="preserve"> </w:t>
      </w:r>
      <w:r w:rsidR="000816C0" w:rsidRPr="00693008">
        <w:rPr>
          <w:szCs w:val="24"/>
          <w:lang w:val="fr-FR"/>
        </w:rPr>
        <w:t xml:space="preserve">Ñoä huït khoái cuûa </w:t>
      </w:r>
      <w:r w:rsidR="000816C0" w:rsidRPr="00693008">
        <w:rPr>
          <w:position w:val="-12"/>
          <w:szCs w:val="24"/>
        </w:rPr>
        <w:object w:dxaOrig="220" w:dyaOrig="380">
          <v:shape id="_x0000_i1039" type="#_x0000_t75" style="width:11.25pt;height:18.75pt" o:ole="">
            <v:imagedata r:id="rId26" o:title=""/>
          </v:shape>
          <o:OLEObject Type="Embed" ProgID="Equation.3" ShapeID="_x0000_i1039" DrawAspect="Content" ObjectID="_1554097531" r:id="rId28"/>
        </w:object>
      </w:r>
      <w:r w:rsidR="000816C0" w:rsidRPr="00693008">
        <w:rPr>
          <w:szCs w:val="24"/>
          <w:lang w:val="fr-FR"/>
        </w:rPr>
        <w:t>Co.</w:t>
      </w:r>
    </w:p>
    <w:p w:rsidR="000816C0" w:rsidRPr="00693008" w:rsidRDefault="00693008" w:rsidP="005A3665">
      <w:pPr>
        <w:tabs>
          <w:tab w:val="left" w:pos="720"/>
          <w:tab w:val="left" w:pos="1710"/>
          <w:tab w:val="left" w:pos="3240"/>
          <w:tab w:val="left" w:pos="5760"/>
          <w:tab w:val="left" w:pos="8280"/>
        </w:tabs>
        <w:spacing w:line="276" w:lineRule="auto"/>
        <w:ind w:right="25"/>
        <w:rPr>
          <w:szCs w:val="24"/>
          <w:lang w:val="fr-FR"/>
        </w:rPr>
      </w:pPr>
      <w:r w:rsidRPr="00693008">
        <w:rPr>
          <w:b/>
          <w:szCs w:val="24"/>
          <w:lang w:val="fr-FR"/>
        </w:rPr>
        <w:t xml:space="preserve">Caâu 29. </w:t>
      </w:r>
      <w:r w:rsidR="000816C0" w:rsidRPr="00693008">
        <w:rPr>
          <w:szCs w:val="24"/>
          <w:lang w:val="fr-FR"/>
        </w:rPr>
        <w:t xml:space="preserve">Khoái löôïng cuûa haït nhaân </w:t>
      </w:r>
      <w:r w:rsidR="000816C0" w:rsidRPr="00693008">
        <w:rPr>
          <w:position w:val="-10"/>
          <w:szCs w:val="24"/>
        </w:rPr>
        <w:object w:dxaOrig="480" w:dyaOrig="360">
          <v:shape id="_x0000_i1040" type="#_x0000_t75" style="width:24pt;height:18pt" o:ole="">
            <v:imagedata r:id="rId29" o:title=""/>
          </v:shape>
          <o:OLEObject Type="Embed" ProgID="Equation.3" ShapeID="_x0000_i1040" DrawAspect="Content" ObjectID="_1554097532" r:id="rId30"/>
        </w:object>
      </w:r>
      <w:r w:rsidR="000816C0" w:rsidRPr="00693008">
        <w:rPr>
          <w:szCs w:val="24"/>
          <w:lang w:val="fr-FR"/>
        </w:rPr>
        <w:t xml:space="preserve"> laø 10,0113u, khoái löôïng cuûa nôtron laø m</w:t>
      </w:r>
      <w:r w:rsidR="000816C0" w:rsidRPr="00693008">
        <w:rPr>
          <w:szCs w:val="24"/>
          <w:vertAlign w:val="subscript"/>
          <w:lang w:val="fr-FR"/>
        </w:rPr>
        <w:t>n</w:t>
      </w:r>
      <w:r w:rsidR="000816C0" w:rsidRPr="00693008">
        <w:rPr>
          <w:szCs w:val="24"/>
          <w:lang w:val="fr-FR"/>
        </w:rPr>
        <w:t xml:space="preserve"> = 1,0086u, khoái löôïng cuûa proton laø m</w:t>
      </w:r>
      <w:r w:rsidR="000816C0" w:rsidRPr="00693008">
        <w:rPr>
          <w:szCs w:val="24"/>
          <w:vertAlign w:val="subscript"/>
          <w:lang w:val="fr-FR"/>
        </w:rPr>
        <w:t>p</w:t>
      </w:r>
      <w:r w:rsidR="000816C0" w:rsidRPr="00693008">
        <w:rPr>
          <w:szCs w:val="24"/>
          <w:lang w:val="fr-FR"/>
        </w:rPr>
        <w:t xml:space="preserve"> = 1,0072u vaø 1u = 931 MeV/c</w:t>
      </w:r>
      <w:r w:rsidR="000816C0" w:rsidRPr="00693008">
        <w:rPr>
          <w:szCs w:val="24"/>
          <w:vertAlign w:val="superscript"/>
          <w:lang w:val="fr-FR"/>
        </w:rPr>
        <w:t>2</w:t>
      </w:r>
      <w:r w:rsidR="000816C0" w:rsidRPr="00693008">
        <w:rPr>
          <w:szCs w:val="24"/>
          <w:lang w:val="fr-FR"/>
        </w:rPr>
        <w:t xml:space="preserve"> .</w:t>
      </w:r>
      <w:r w:rsidRPr="00693008">
        <w:rPr>
          <w:szCs w:val="24"/>
          <w:lang w:val="fr-FR"/>
        </w:rPr>
        <w:t xml:space="preserve"> Ti</w:t>
      </w:r>
      <w:r w:rsidRPr="00693008">
        <w:rPr>
          <w:rFonts w:ascii="Times New Roman" w:hAnsi="Times New Roman"/>
          <w:szCs w:val="24"/>
          <w:lang w:val="vi-VN"/>
        </w:rPr>
        <w:t>́nh</w:t>
      </w:r>
      <w:r w:rsidR="000816C0" w:rsidRPr="00693008">
        <w:rPr>
          <w:szCs w:val="24"/>
          <w:lang w:val="fr-FR"/>
        </w:rPr>
        <w:t xml:space="preserve"> </w:t>
      </w:r>
      <w:r w:rsidRPr="00693008">
        <w:rPr>
          <w:szCs w:val="24"/>
          <w:lang w:val="fr-FR"/>
        </w:rPr>
        <w:t>n</w:t>
      </w:r>
      <w:r w:rsidR="000816C0" w:rsidRPr="00693008">
        <w:rPr>
          <w:szCs w:val="24"/>
          <w:lang w:val="fr-FR"/>
        </w:rPr>
        <w:t xml:space="preserve">aêng löôïng lieân keát cuûa haït nhaân </w:t>
      </w:r>
      <w:r w:rsidR="000816C0" w:rsidRPr="00693008">
        <w:rPr>
          <w:position w:val="-10"/>
          <w:szCs w:val="24"/>
        </w:rPr>
        <w:object w:dxaOrig="480" w:dyaOrig="360">
          <v:shape id="_x0000_i1041" type="#_x0000_t75" style="width:24pt;height:18pt" o:ole="">
            <v:imagedata r:id="rId31" o:title=""/>
          </v:shape>
          <o:OLEObject Type="Embed" ProgID="Equation.3" ShapeID="_x0000_i1041" DrawAspect="Content" ObjectID="_1554097533" r:id="rId32"/>
        </w:object>
      </w:r>
      <w:r w:rsidRPr="00693008">
        <w:rPr>
          <w:szCs w:val="24"/>
          <w:lang w:val="fr-FR"/>
        </w:rPr>
        <w:t>.</w:t>
      </w:r>
    </w:p>
    <w:p w:rsidR="000816C0" w:rsidRPr="00693008" w:rsidRDefault="00693008" w:rsidP="005A3665">
      <w:pPr>
        <w:tabs>
          <w:tab w:val="left" w:pos="720"/>
          <w:tab w:val="left" w:pos="1710"/>
          <w:tab w:val="left" w:pos="3240"/>
          <w:tab w:val="left" w:pos="5760"/>
          <w:tab w:val="left" w:pos="8280"/>
        </w:tabs>
        <w:spacing w:line="276" w:lineRule="auto"/>
        <w:ind w:right="25"/>
        <w:rPr>
          <w:szCs w:val="24"/>
          <w:lang w:val="fr-FR"/>
        </w:rPr>
      </w:pPr>
      <w:r w:rsidRPr="00693008">
        <w:rPr>
          <w:b/>
          <w:szCs w:val="24"/>
          <w:lang w:val="fr-FR"/>
        </w:rPr>
        <w:t xml:space="preserve">Caâu 30. </w:t>
      </w:r>
      <w:r w:rsidR="000816C0" w:rsidRPr="00693008">
        <w:rPr>
          <w:szCs w:val="24"/>
          <w:lang w:val="fr-FR"/>
        </w:rPr>
        <w:t>Cho khoái löôïng phoâtpho m</w:t>
      </w:r>
      <w:r w:rsidR="000816C0" w:rsidRPr="00693008">
        <w:rPr>
          <w:szCs w:val="24"/>
          <w:vertAlign w:val="subscript"/>
          <w:lang w:val="fr-FR"/>
        </w:rPr>
        <w:t>P</w:t>
      </w:r>
      <w:r w:rsidR="000816C0" w:rsidRPr="00693008">
        <w:rPr>
          <w:szCs w:val="24"/>
          <w:lang w:val="fr-FR"/>
        </w:rPr>
        <w:t xml:space="preserve"> = 29,970u; proâtoân m</w:t>
      </w:r>
      <w:r w:rsidR="000816C0" w:rsidRPr="00693008">
        <w:rPr>
          <w:szCs w:val="24"/>
          <w:vertAlign w:val="subscript"/>
          <w:lang w:val="fr-FR"/>
        </w:rPr>
        <w:t xml:space="preserve">p </w:t>
      </w:r>
      <w:r w:rsidR="000816C0" w:rsidRPr="00693008">
        <w:rPr>
          <w:szCs w:val="24"/>
          <w:lang w:val="fr-FR"/>
        </w:rPr>
        <w:t>= 1,0073u; notroân m</w:t>
      </w:r>
      <w:r w:rsidR="000816C0" w:rsidRPr="00693008">
        <w:rPr>
          <w:szCs w:val="24"/>
          <w:vertAlign w:val="subscript"/>
          <w:lang w:val="fr-FR"/>
        </w:rPr>
        <w:t>n</w:t>
      </w:r>
      <w:r w:rsidR="000816C0" w:rsidRPr="00693008">
        <w:rPr>
          <w:szCs w:val="24"/>
          <w:lang w:val="fr-FR"/>
        </w:rPr>
        <w:t xml:space="preserve"> = 1,0087 u; 1u = 931 Mev/c</w:t>
      </w:r>
      <w:r w:rsidR="000816C0" w:rsidRPr="00693008">
        <w:rPr>
          <w:szCs w:val="24"/>
          <w:vertAlign w:val="superscript"/>
          <w:lang w:val="fr-FR"/>
        </w:rPr>
        <w:t>2</w:t>
      </w:r>
      <w:r w:rsidR="000816C0" w:rsidRPr="00693008">
        <w:rPr>
          <w:szCs w:val="24"/>
          <w:lang w:val="fr-FR"/>
        </w:rPr>
        <w:t>.</w:t>
      </w:r>
      <w:r w:rsidRPr="00693008">
        <w:rPr>
          <w:szCs w:val="24"/>
          <w:lang w:val="fr-FR"/>
        </w:rPr>
        <w:t xml:space="preserve"> Ti</w:t>
      </w:r>
      <w:r w:rsidRPr="00693008">
        <w:rPr>
          <w:rFonts w:ascii="Times New Roman" w:hAnsi="Times New Roman"/>
          <w:szCs w:val="24"/>
          <w:lang w:val="vi-VN"/>
        </w:rPr>
        <w:t>́nh</w:t>
      </w:r>
      <w:r w:rsidRPr="00693008">
        <w:rPr>
          <w:szCs w:val="24"/>
          <w:lang w:val="fr-FR"/>
        </w:rPr>
        <w:t xml:space="preserve"> n</w:t>
      </w:r>
      <w:r w:rsidR="000816C0" w:rsidRPr="00693008">
        <w:rPr>
          <w:szCs w:val="24"/>
          <w:lang w:val="fr-FR"/>
        </w:rPr>
        <w:t xml:space="preserve">aêng löôïng lieân keát haït nhaân </w:t>
      </w:r>
      <w:r w:rsidR="000816C0" w:rsidRPr="00693008">
        <w:rPr>
          <w:position w:val="-12"/>
          <w:szCs w:val="24"/>
        </w:rPr>
        <w:object w:dxaOrig="220" w:dyaOrig="380">
          <v:shape id="_x0000_i1042" type="#_x0000_t75" style="width:11.25pt;height:18.75pt" o:ole="">
            <v:imagedata r:id="rId33" o:title=""/>
          </v:shape>
          <o:OLEObject Type="Embed" ProgID="Equation.DSMT4" ShapeID="_x0000_i1042" DrawAspect="Content" ObjectID="_1554097534" r:id="rId34"/>
        </w:object>
      </w:r>
      <w:r w:rsidRPr="00693008">
        <w:rPr>
          <w:szCs w:val="24"/>
          <w:lang w:val="fr-FR"/>
        </w:rPr>
        <w:t>P .</w:t>
      </w:r>
    </w:p>
    <w:p w:rsidR="00693008" w:rsidRPr="00693008" w:rsidRDefault="00693008" w:rsidP="005A3665">
      <w:pPr>
        <w:tabs>
          <w:tab w:val="left" w:pos="720"/>
          <w:tab w:val="left" w:pos="1710"/>
          <w:tab w:val="left" w:pos="3240"/>
          <w:tab w:val="left" w:pos="5760"/>
          <w:tab w:val="left" w:pos="8280"/>
        </w:tabs>
        <w:spacing w:line="276" w:lineRule="auto"/>
        <w:ind w:right="25"/>
        <w:rPr>
          <w:szCs w:val="24"/>
          <w:lang w:val="fr-FR"/>
        </w:rPr>
      </w:pPr>
      <w:r w:rsidRPr="00693008">
        <w:rPr>
          <w:b/>
          <w:szCs w:val="24"/>
          <w:lang w:val="fr-FR"/>
        </w:rPr>
        <w:lastRenderedPageBreak/>
        <w:t xml:space="preserve">Caâu 31. </w:t>
      </w:r>
      <w:r w:rsidRPr="00693008">
        <w:rPr>
          <w:szCs w:val="24"/>
          <w:lang w:val="fr-FR"/>
        </w:rPr>
        <w:t>Cho m</w:t>
      </w:r>
      <w:r w:rsidRPr="00693008">
        <w:rPr>
          <w:position w:val="-6"/>
          <w:szCs w:val="24"/>
        </w:rPr>
        <w:object w:dxaOrig="240" w:dyaOrig="220">
          <v:shape id="_x0000_i1043" type="#_x0000_t75" style="width:12pt;height:11.25pt" o:ole="">
            <v:imagedata r:id="rId35" o:title=""/>
          </v:shape>
          <o:OLEObject Type="Embed" ProgID="Equation.3" ShapeID="_x0000_i1043" DrawAspect="Content" ObjectID="_1554097535" r:id="rId36"/>
        </w:object>
      </w:r>
      <w:r w:rsidRPr="00693008">
        <w:rPr>
          <w:szCs w:val="24"/>
          <w:lang w:val="fr-FR"/>
        </w:rPr>
        <w:t>= 4,0015u; m</w:t>
      </w:r>
      <w:r w:rsidRPr="00693008">
        <w:rPr>
          <w:szCs w:val="24"/>
          <w:vertAlign w:val="subscript"/>
          <w:lang w:val="fr-FR"/>
        </w:rPr>
        <w:t>P</w:t>
      </w:r>
      <w:r w:rsidRPr="00693008">
        <w:rPr>
          <w:szCs w:val="24"/>
          <w:lang w:val="fr-FR"/>
        </w:rPr>
        <w:t xml:space="preserve"> = 1,0073u; m</w:t>
      </w:r>
      <w:r w:rsidRPr="00693008">
        <w:rPr>
          <w:szCs w:val="24"/>
          <w:vertAlign w:val="subscript"/>
          <w:lang w:val="fr-FR"/>
        </w:rPr>
        <w:t>n</w:t>
      </w:r>
      <w:r w:rsidRPr="00693008">
        <w:rPr>
          <w:szCs w:val="24"/>
          <w:lang w:val="fr-FR"/>
        </w:rPr>
        <w:t xml:space="preserve"> = 1,0087u. 1u = 931 MeV/c</w:t>
      </w:r>
      <w:r w:rsidRPr="00693008">
        <w:rPr>
          <w:szCs w:val="24"/>
          <w:vertAlign w:val="superscript"/>
          <w:lang w:val="fr-FR"/>
        </w:rPr>
        <w:t>2</w:t>
      </w:r>
      <w:r w:rsidRPr="00693008">
        <w:rPr>
          <w:szCs w:val="24"/>
          <w:lang w:val="fr-FR"/>
        </w:rPr>
        <w:t>. Ti</w:t>
      </w:r>
      <w:r w:rsidRPr="00693008">
        <w:rPr>
          <w:rFonts w:ascii="Times New Roman" w:hAnsi="Times New Roman"/>
          <w:szCs w:val="24"/>
          <w:lang w:val="vi-VN"/>
        </w:rPr>
        <w:t>́nh</w:t>
      </w:r>
      <w:r w:rsidRPr="00693008">
        <w:rPr>
          <w:szCs w:val="24"/>
          <w:lang w:val="fr-FR"/>
        </w:rPr>
        <w:t xml:space="preserve"> naêng löôïng lieân keát rieâng cuûa haït </w:t>
      </w:r>
      <w:r w:rsidRPr="00693008">
        <w:rPr>
          <w:position w:val="-6"/>
          <w:szCs w:val="24"/>
        </w:rPr>
        <w:object w:dxaOrig="240" w:dyaOrig="220">
          <v:shape id="_x0000_i1044" type="#_x0000_t75" style="width:12pt;height:11.25pt" o:ole="">
            <v:imagedata r:id="rId37" o:title=""/>
          </v:shape>
          <o:OLEObject Type="Embed" ProgID="Equation.3" ShapeID="_x0000_i1044" DrawAspect="Content" ObjectID="_1554097536" r:id="rId38"/>
        </w:object>
      </w:r>
      <w:r w:rsidRPr="00693008">
        <w:rPr>
          <w:szCs w:val="24"/>
          <w:lang w:val="fr-FR"/>
        </w:rPr>
        <w:t xml:space="preserve"> .</w:t>
      </w:r>
    </w:p>
    <w:p w:rsidR="00693008" w:rsidRPr="00693008" w:rsidRDefault="00693008" w:rsidP="005A3665">
      <w:pPr>
        <w:tabs>
          <w:tab w:val="left" w:pos="720"/>
          <w:tab w:val="left" w:pos="1710"/>
          <w:tab w:val="left" w:pos="3240"/>
          <w:tab w:val="left" w:pos="5760"/>
          <w:tab w:val="left" w:pos="8280"/>
        </w:tabs>
        <w:spacing w:line="276" w:lineRule="auto"/>
        <w:ind w:right="25"/>
        <w:rPr>
          <w:szCs w:val="24"/>
          <w:lang w:val="fr-FR"/>
        </w:rPr>
        <w:sectPr w:rsidR="00693008" w:rsidRPr="00693008" w:rsidSect="005A3665">
          <w:type w:val="continuous"/>
          <w:pgSz w:w="12240" w:h="15840"/>
          <w:pgMar w:top="426" w:right="758" w:bottom="426" w:left="709" w:header="708" w:footer="708" w:gutter="0"/>
          <w:cols w:sep="1" w:space="141"/>
          <w:docGrid w:linePitch="360"/>
        </w:sectPr>
      </w:pPr>
      <w:r w:rsidRPr="00693008">
        <w:rPr>
          <w:b/>
          <w:szCs w:val="24"/>
          <w:lang w:val="fr-FR"/>
        </w:rPr>
        <w:t xml:space="preserve">Caâu 32. </w:t>
      </w:r>
      <w:r w:rsidRPr="00693008">
        <w:rPr>
          <w:szCs w:val="24"/>
          <w:lang w:val="fr-FR"/>
        </w:rPr>
        <w:t>Naêng löôïng lieân keát cuûa haït nhaân Heli (</w:t>
      </w:r>
      <w:r w:rsidRPr="00693008">
        <w:rPr>
          <w:position w:val="-10"/>
          <w:szCs w:val="24"/>
        </w:rPr>
        <w:object w:dxaOrig="560" w:dyaOrig="360">
          <v:shape id="_x0000_i1045" type="#_x0000_t75" style="width:27.75pt;height:18pt" o:ole="">
            <v:imagedata r:id="rId39" o:title=""/>
          </v:shape>
          <o:OLEObject Type="Embed" ProgID="Equation.3" ShapeID="_x0000_i1045" DrawAspect="Content" ObjectID="_1554097537" r:id="rId40"/>
        </w:object>
      </w:r>
      <w:r w:rsidRPr="00693008">
        <w:rPr>
          <w:szCs w:val="24"/>
          <w:lang w:val="fr-FR"/>
        </w:rPr>
        <w:t>; haït nhaân liti (</w:t>
      </w:r>
      <w:r w:rsidRPr="00693008">
        <w:rPr>
          <w:position w:val="-12"/>
          <w:szCs w:val="24"/>
        </w:rPr>
        <w:object w:dxaOrig="480" w:dyaOrig="380">
          <v:shape id="_x0000_i1046" type="#_x0000_t75" style="width:24pt;height:18.75pt" o:ole="">
            <v:imagedata r:id="rId41" o:title=""/>
          </v:shape>
          <o:OLEObject Type="Embed" ProgID="Equation.3" ShapeID="_x0000_i1046" DrawAspect="Content" ObjectID="_1554097538" r:id="rId42"/>
        </w:object>
      </w:r>
      <w:r w:rsidRPr="00693008">
        <w:rPr>
          <w:szCs w:val="24"/>
          <w:lang w:val="fr-FR"/>
        </w:rPr>
        <w:t>vaø haït nhaân ñôteâri (</w:t>
      </w:r>
      <w:r w:rsidRPr="00693008">
        <w:rPr>
          <w:position w:val="-10"/>
          <w:szCs w:val="24"/>
        </w:rPr>
        <w:object w:dxaOrig="440" w:dyaOrig="360">
          <v:shape id="_x0000_i1047" type="#_x0000_t75" style="width:21.75pt;height:18pt" o:ole="">
            <v:imagedata r:id="rId43" o:title=""/>
          </v:shape>
          <o:OLEObject Type="Embed" ProgID="Equation.3" ShapeID="_x0000_i1047" DrawAspect="Content" ObjectID="_1554097539" r:id="rId44"/>
        </w:object>
      </w:r>
      <w:r w:rsidRPr="00693008">
        <w:rPr>
          <w:szCs w:val="24"/>
          <w:lang w:val="fr-FR"/>
        </w:rPr>
        <w:t>laàn löôït laø 28,4 MeV; 39,2 MeV; 2,24 MeV. S</w:t>
      </w:r>
      <w:r w:rsidRPr="00693008">
        <w:rPr>
          <w:rFonts w:ascii="Times New Roman" w:hAnsi="Times New Roman"/>
          <w:szCs w:val="24"/>
          <w:lang w:val="fr-FR"/>
        </w:rPr>
        <w:t>ắp xếp theo</w:t>
      </w:r>
      <w:r w:rsidRPr="00693008">
        <w:rPr>
          <w:szCs w:val="24"/>
          <w:lang w:val="fr-FR"/>
        </w:rPr>
        <w:t xml:space="preserve"> thöù töï taêng daàn veà tính beàn vöõng cuûa ba haït nhaân naøy.</w:t>
      </w:r>
    </w:p>
    <w:p w:rsidR="00F20441" w:rsidRPr="00693008" w:rsidRDefault="00F20441" w:rsidP="005A3665">
      <w:pPr>
        <w:tabs>
          <w:tab w:val="left" w:pos="720"/>
          <w:tab w:val="left" w:pos="1710"/>
          <w:tab w:val="left" w:pos="3240"/>
          <w:tab w:val="left" w:pos="5760"/>
          <w:tab w:val="left" w:pos="8280"/>
        </w:tabs>
        <w:spacing w:line="276" w:lineRule="auto"/>
        <w:ind w:right="25"/>
        <w:rPr>
          <w:szCs w:val="24"/>
          <w:lang w:val="fr-FR"/>
        </w:rPr>
      </w:pPr>
    </w:p>
    <w:sectPr w:rsidR="00F20441" w:rsidRPr="00693008" w:rsidSect="005A3665">
      <w:type w:val="continuous"/>
      <w:pgSz w:w="12240" w:h="15840"/>
      <w:pgMar w:top="426" w:right="758" w:bottom="426" w:left="709" w:header="708" w:footer="708" w:gutter="0"/>
      <w:cols w:num="2" w:sep="1" w:space="141"/>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EB108C"/>
    <w:multiLevelType w:val="hybridMultilevel"/>
    <w:tmpl w:val="EBE6929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8B22460"/>
    <w:multiLevelType w:val="hybridMultilevel"/>
    <w:tmpl w:val="C9429E1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DAD"/>
    <w:rsid w:val="000816C0"/>
    <w:rsid w:val="000E19C8"/>
    <w:rsid w:val="00184DAD"/>
    <w:rsid w:val="00357C3B"/>
    <w:rsid w:val="003C65E5"/>
    <w:rsid w:val="00467461"/>
    <w:rsid w:val="005114CA"/>
    <w:rsid w:val="00561F32"/>
    <w:rsid w:val="005842C8"/>
    <w:rsid w:val="005A3665"/>
    <w:rsid w:val="00693008"/>
    <w:rsid w:val="006D588A"/>
    <w:rsid w:val="007B77A1"/>
    <w:rsid w:val="008254C7"/>
    <w:rsid w:val="00912C1B"/>
    <w:rsid w:val="00997D37"/>
    <w:rsid w:val="00CD5107"/>
    <w:rsid w:val="00D75DA1"/>
    <w:rsid w:val="00DB7FAF"/>
    <w:rsid w:val="00F20441"/>
    <w:rsid w:val="00FD23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5DA1"/>
    <w:pPr>
      <w:spacing w:after="0" w:line="240" w:lineRule="auto"/>
    </w:pPr>
    <w:rPr>
      <w:rFonts w:ascii="VNI-Times" w:eastAsia="Times New Roman" w:hAnsi="VN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B77A1"/>
    <w:pPr>
      <w:spacing w:after="160" w:line="240" w:lineRule="exact"/>
    </w:pPr>
    <w:rPr>
      <w:rFonts w:ascii="Arial"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5DA1"/>
    <w:pPr>
      <w:spacing w:after="0" w:line="240" w:lineRule="auto"/>
    </w:pPr>
    <w:rPr>
      <w:rFonts w:ascii="VNI-Times" w:eastAsia="Times New Roman" w:hAnsi="VN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B77A1"/>
    <w:pPr>
      <w:spacing w:after="160" w:line="240" w:lineRule="exact"/>
    </w:pPr>
    <w:rPr>
      <w:rFonts w:ascii="Arial"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94</Words>
  <Characters>681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WIN7</cp:lastModifiedBy>
  <cp:revision>2</cp:revision>
  <dcterms:created xsi:type="dcterms:W3CDTF">2017-04-19T01:57:00Z</dcterms:created>
  <dcterms:modified xsi:type="dcterms:W3CDTF">2017-04-19T01:57:00Z</dcterms:modified>
</cp:coreProperties>
</file>